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XSpec="center" w:tblpY="448"/>
        <w:tblW w:w="115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1"/>
        <w:gridCol w:w="6904"/>
      </w:tblGrid>
      <w:tr w:rsidR="00994876" w:rsidRPr="00740039" w:rsidTr="00994876">
        <w:trPr>
          <w:trHeight w:val="1086"/>
        </w:trPr>
        <w:tc>
          <w:tcPr>
            <w:tcW w:w="4641" w:type="dxa"/>
          </w:tcPr>
          <w:p w:rsidR="00994876" w:rsidRPr="00740039" w:rsidRDefault="00994876" w:rsidP="00AC0E1C">
            <w:pPr>
              <w:pStyle w:val="TableParagraph"/>
              <w:spacing w:line="273" w:lineRule="exact"/>
              <w:jc w:val="right"/>
              <w:rPr>
                <w:color w:val="0D0D0D" w:themeColor="text1" w:themeTint="F2"/>
                <w:sz w:val="24"/>
                <w:szCs w:val="24"/>
              </w:rPr>
            </w:pPr>
            <w:r w:rsidRPr="00740039">
              <w:rPr>
                <w:b/>
                <w:color w:val="0D0D0D" w:themeColor="text1" w:themeTint="F2"/>
                <w:sz w:val="24"/>
                <w:szCs w:val="24"/>
              </w:rPr>
              <w:t xml:space="preserve">                 </w:t>
            </w:r>
            <w:r w:rsidRPr="00740039">
              <w:rPr>
                <w:color w:val="0D0D0D" w:themeColor="text1" w:themeTint="F2"/>
                <w:sz w:val="24"/>
                <w:szCs w:val="24"/>
              </w:rPr>
              <w:t>UBND HUYỆN AN LÃO</w:t>
            </w:r>
          </w:p>
          <w:p w:rsidR="00994876" w:rsidRPr="00740039" w:rsidRDefault="00994876" w:rsidP="00994876">
            <w:pPr>
              <w:pStyle w:val="TableParagraph"/>
              <w:spacing w:before="55" w:after="36"/>
              <w:ind w:left="455"/>
              <w:rPr>
                <w:b/>
                <w:color w:val="0D0D0D" w:themeColor="text1" w:themeTint="F2"/>
                <w:sz w:val="24"/>
                <w:szCs w:val="24"/>
              </w:rPr>
            </w:pPr>
            <w:r w:rsidRPr="00740039">
              <w:rPr>
                <w:noProof/>
                <w:color w:val="0D0D0D" w:themeColor="text1" w:themeTint="F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999973F" wp14:editId="744C2B31">
                      <wp:simplePos x="0" y="0"/>
                      <wp:positionH relativeFrom="column">
                        <wp:posOffset>440055</wp:posOffset>
                      </wp:positionH>
                      <wp:positionV relativeFrom="paragraph">
                        <wp:posOffset>228600</wp:posOffset>
                      </wp:positionV>
                      <wp:extent cx="1981200" cy="0"/>
                      <wp:effectExtent l="0" t="0" r="19050" b="19050"/>
                      <wp:wrapNone/>
                      <wp:docPr id="2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1200" cy="0"/>
                              </a:xfrm>
                              <a:prstGeom prst="line">
                                <a:avLst/>
                              </a:prstGeom>
                              <a:noFill/>
                              <a:ln w="9144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9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65pt,18pt" to="190.6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" strokeweight=".72pt"/>
                  </w:pict>
                </mc:Fallback>
              </mc:AlternateContent>
            </w:r>
            <w:r>
              <w:rPr>
                <w:b/>
                <w:color w:val="0D0D0D" w:themeColor="text1" w:themeTint="F2"/>
                <w:sz w:val="24"/>
                <w:szCs w:val="24"/>
              </w:rPr>
              <w:t xml:space="preserve">     </w:t>
            </w:r>
            <w:r w:rsidRPr="00740039">
              <w:rPr>
                <w:b/>
                <w:color w:val="0D0D0D" w:themeColor="text1" w:themeTint="F2"/>
                <w:sz w:val="24"/>
                <w:szCs w:val="24"/>
              </w:rPr>
              <w:t xml:space="preserve">TRƯỜNG THCS </w:t>
            </w:r>
            <w:r>
              <w:rPr>
                <w:b/>
                <w:color w:val="0D0D0D" w:themeColor="text1" w:themeTint="F2"/>
                <w:sz w:val="24"/>
                <w:szCs w:val="24"/>
              </w:rPr>
              <w:t>THÁI SƠN</w:t>
            </w:r>
          </w:p>
          <w:p w:rsidR="00994876" w:rsidRPr="00740039" w:rsidRDefault="00994876" w:rsidP="00994876">
            <w:pPr>
              <w:pStyle w:val="TableParagraph"/>
              <w:spacing w:line="20" w:lineRule="exact"/>
              <w:ind w:left="1064"/>
              <w:rPr>
                <w:color w:val="0D0D0D" w:themeColor="text1" w:themeTint="F2"/>
                <w:sz w:val="24"/>
                <w:szCs w:val="24"/>
              </w:rPr>
            </w:pPr>
          </w:p>
          <w:p w:rsidR="00994876" w:rsidRPr="00740039" w:rsidRDefault="00994876" w:rsidP="00994876">
            <w:pPr>
              <w:pStyle w:val="TableParagraph"/>
              <w:spacing w:before="1"/>
              <w:ind w:right="-44"/>
              <w:rPr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6904" w:type="dxa"/>
          </w:tcPr>
          <w:p w:rsidR="00994876" w:rsidRPr="00740039" w:rsidRDefault="00994876" w:rsidP="00994876">
            <w:pPr>
              <w:pStyle w:val="TableParagraph"/>
              <w:spacing w:line="288" w:lineRule="auto"/>
              <w:ind w:left="322" w:right="906" w:hanging="141"/>
              <w:rPr>
                <w:b/>
                <w:color w:val="0D0D0D" w:themeColor="text1" w:themeTint="F2"/>
                <w:sz w:val="24"/>
                <w:szCs w:val="24"/>
              </w:rPr>
            </w:pPr>
            <w:r w:rsidRPr="00740039">
              <w:rPr>
                <w:b/>
                <w:color w:val="0D0D0D" w:themeColor="text1" w:themeTint="F2"/>
                <w:sz w:val="24"/>
                <w:szCs w:val="24"/>
              </w:rPr>
              <w:t>Đ</w:t>
            </w:r>
            <w:r>
              <w:rPr>
                <w:b/>
                <w:color w:val="0D0D0D" w:themeColor="text1" w:themeTint="F2"/>
                <w:sz w:val="24"/>
                <w:szCs w:val="24"/>
              </w:rPr>
              <w:t>Ề</w:t>
            </w:r>
            <w:r w:rsidRPr="00740039">
              <w:rPr>
                <w:b/>
                <w:color w:val="0D0D0D" w:themeColor="text1" w:themeTint="F2"/>
                <w:sz w:val="24"/>
                <w:szCs w:val="24"/>
              </w:rPr>
              <w:t xml:space="preserve"> KIỂM TRA </w:t>
            </w:r>
            <w:r w:rsidRPr="00AE082D">
              <w:rPr>
                <w:b/>
                <w:bCs/>
                <w:sz w:val="26"/>
                <w:szCs w:val="26"/>
              </w:rPr>
              <w:t xml:space="preserve"> GIỮA</w:t>
            </w:r>
            <w:r>
              <w:rPr>
                <w:b/>
                <w:color w:val="0D0D0D" w:themeColor="text1" w:themeTint="F2"/>
                <w:sz w:val="24"/>
                <w:szCs w:val="24"/>
              </w:rPr>
              <w:t xml:space="preserve"> KÌ I NĂM HỌC 2023 - 2024</w:t>
            </w:r>
          </w:p>
          <w:p w:rsidR="00994876" w:rsidRPr="00740039" w:rsidRDefault="00994876" w:rsidP="00994876">
            <w:pPr>
              <w:pStyle w:val="ListParagraph"/>
              <w:spacing w:line="360" w:lineRule="auto"/>
              <w:rPr>
                <w:rFonts w:cs="Times New Roman"/>
                <w:b/>
                <w:color w:val="0D0D0D" w:themeColor="text1" w:themeTint="F2"/>
              </w:rPr>
            </w:pPr>
            <w:r w:rsidRPr="00740039">
              <w:rPr>
                <w:rFonts w:cs="Times New Roman"/>
                <w:b/>
                <w:bCs/>
                <w:color w:val="0D0D0D" w:themeColor="text1" w:themeTint="F2"/>
              </w:rPr>
              <w:t xml:space="preserve">            </w:t>
            </w:r>
            <w:r w:rsidRPr="00740039">
              <w:rPr>
                <w:rFonts w:cs="Times New Roman"/>
                <w:b/>
                <w:bCs/>
                <w:color w:val="0D0D0D" w:themeColor="text1" w:themeTint="F2"/>
                <w:lang w:val="vi-VN"/>
              </w:rPr>
              <w:t>MÔN</w:t>
            </w:r>
            <w:r w:rsidRPr="00740039">
              <w:rPr>
                <w:rFonts w:cs="Times New Roman"/>
                <w:b/>
                <w:bCs/>
                <w:color w:val="0D0D0D" w:themeColor="text1" w:themeTint="F2"/>
              </w:rPr>
              <w:t>:</w:t>
            </w:r>
            <w:r w:rsidRPr="00740039">
              <w:rPr>
                <w:rFonts w:cs="Times New Roman"/>
                <w:b/>
                <w:bCs/>
                <w:color w:val="0D0D0D" w:themeColor="text1" w:themeTint="F2"/>
                <w:lang w:val="vi-VN"/>
              </w:rPr>
              <w:t xml:space="preserve"> </w:t>
            </w:r>
            <w:r w:rsidRPr="00740039">
              <w:rPr>
                <w:rFonts w:cs="Times New Roman"/>
                <w:b/>
                <w:bCs/>
                <w:color w:val="0D0D0D" w:themeColor="text1" w:themeTint="F2"/>
              </w:rPr>
              <w:t xml:space="preserve">TOÁN </w:t>
            </w:r>
            <w:r>
              <w:rPr>
                <w:rFonts w:cs="Times New Roman"/>
                <w:b/>
                <w:bCs/>
                <w:color w:val="0D0D0D" w:themeColor="text1" w:themeTint="F2"/>
              </w:rPr>
              <w:t>6</w:t>
            </w:r>
          </w:p>
          <w:p w:rsidR="00994876" w:rsidRPr="00740039" w:rsidRDefault="00994876" w:rsidP="00994876">
            <w:pPr>
              <w:pStyle w:val="TableParagraph"/>
              <w:spacing w:before="47"/>
              <w:ind w:left="189"/>
              <w:rPr>
                <w:i/>
                <w:color w:val="0D0D0D" w:themeColor="text1" w:themeTint="F2"/>
                <w:sz w:val="24"/>
                <w:szCs w:val="24"/>
              </w:rPr>
            </w:pPr>
            <w:r w:rsidRPr="00740039">
              <w:rPr>
                <w:i/>
                <w:color w:val="0D0D0D" w:themeColor="text1" w:themeTint="F2"/>
                <w:sz w:val="24"/>
                <w:szCs w:val="24"/>
              </w:rPr>
              <w:t xml:space="preserve">        (Thời gian 90 phút không kể thời gian giao đề)</w:t>
            </w:r>
          </w:p>
        </w:tc>
      </w:tr>
    </w:tbl>
    <w:p w:rsidR="00994876" w:rsidRDefault="00994876" w:rsidP="00FB4B65">
      <w:pPr>
        <w:spacing w:after="0" w:line="240" w:lineRule="auto"/>
        <w:rPr>
          <w:b/>
          <w:bCs/>
          <w:sz w:val="26"/>
          <w:szCs w:val="26"/>
        </w:rPr>
      </w:pPr>
    </w:p>
    <w:p w:rsidR="00994876" w:rsidRDefault="00994876" w:rsidP="00FB4B65">
      <w:pPr>
        <w:spacing w:after="0" w:line="240" w:lineRule="auto"/>
        <w:rPr>
          <w:b/>
          <w:bCs/>
          <w:sz w:val="26"/>
          <w:szCs w:val="26"/>
        </w:rPr>
      </w:pPr>
    </w:p>
    <w:p w:rsidR="00FB4B65" w:rsidRPr="007676D2" w:rsidRDefault="00FB4B65" w:rsidP="00FB4B65">
      <w:pPr>
        <w:spacing w:after="0" w:line="240" w:lineRule="auto"/>
        <w:rPr>
          <w:b/>
          <w:bCs/>
          <w:noProof/>
        </w:rPr>
      </w:pPr>
      <w:r>
        <w:rPr>
          <w:b/>
          <w:bCs/>
          <w:noProof/>
        </w:rPr>
        <w:t xml:space="preserve">I. </w:t>
      </w:r>
      <w:r w:rsidRPr="00132060">
        <w:rPr>
          <w:b/>
          <w:bCs/>
          <w:noProof/>
          <w:lang w:val="vi-VN"/>
        </w:rPr>
        <w:t xml:space="preserve">KHUNG MA TRẬN ĐỀ KIỂM TRA </w:t>
      </w:r>
      <w:r w:rsidRPr="00132060">
        <w:rPr>
          <w:b/>
          <w:bCs/>
          <w:noProof/>
        </w:rPr>
        <w:t>GIỮA</w:t>
      </w:r>
      <w:r w:rsidRPr="00132060">
        <w:rPr>
          <w:b/>
          <w:bCs/>
          <w:noProof/>
          <w:lang w:val="vi-VN"/>
        </w:rPr>
        <w:t xml:space="preserve"> KÌ </w:t>
      </w:r>
      <w:r w:rsidRPr="00132060">
        <w:rPr>
          <w:b/>
          <w:bCs/>
          <w:noProof/>
        </w:rPr>
        <w:t xml:space="preserve">I </w:t>
      </w:r>
      <w:r w:rsidRPr="00132060">
        <w:rPr>
          <w:b/>
          <w:bCs/>
          <w:noProof/>
          <w:lang w:val="vi-VN"/>
        </w:rPr>
        <w:t>MÔN TOÁN</w:t>
      </w:r>
    </w:p>
    <w:tbl>
      <w:tblPr>
        <w:tblStyle w:val="TableGrid"/>
        <w:tblW w:w="5568" w:type="pct"/>
        <w:tblInd w:w="-459" w:type="dxa"/>
        <w:tblLayout w:type="fixed"/>
        <w:tblLook w:val="04A0" w:firstRow="1" w:lastRow="0" w:firstColumn="1" w:lastColumn="0" w:noHBand="0" w:noVBand="1"/>
      </w:tblPr>
      <w:tblGrid>
        <w:gridCol w:w="591"/>
        <w:gridCol w:w="1165"/>
        <w:gridCol w:w="1930"/>
        <w:gridCol w:w="708"/>
        <w:gridCol w:w="851"/>
        <w:gridCol w:w="708"/>
        <w:gridCol w:w="770"/>
        <w:gridCol w:w="648"/>
        <w:gridCol w:w="966"/>
        <w:gridCol w:w="736"/>
        <w:gridCol w:w="708"/>
        <w:gridCol w:w="883"/>
      </w:tblGrid>
      <w:tr w:rsidR="00FB4B65" w:rsidRPr="00132060" w:rsidTr="00E04DD2">
        <w:trPr>
          <w:trHeight w:val="367"/>
        </w:trPr>
        <w:tc>
          <w:tcPr>
            <w:tcW w:w="277" w:type="pct"/>
            <w:vMerge w:val="restart"/>
            <w:vAlign w:val="center"/>
          </w:tcPr>
          <w:p w:rsidR="00FB4B65" w:rsidRPr="00132060" w:rsidRDefault="00FB4B65" w:rsidP="007676D2">
            <w:pPr>
              <w:rPr>
                <w:noProof/>
                <w:spacing w:val="-8"/>
                <w:lang w:val="vi-VN"/>
              </w:rPr>
            </w:pPr>
            <w:r w:rsidRPr="00132060">
              <w:rPr>
                <w:noProof/>
                <w:spacing w:val="-8"/>
                <w:lang w:val="vi-VN"/>
              </w:rPr>
              <w:t>TT</w:t>
            </w:r>
          </w:p>
          <w:p w:rsidR="00FB4B65" w:rsidRPr="00E04DD2" w:rsidRDefault="00FB4B65" w:rsidP="007676D2">
            <w:pPr>
              <w:rPr>
                <w:noProof/>
                <w:spacing w:val="-8"/>
              </w:rPr>
            </w:pPr>
          </w:p>
          <w:p w:rsidR="007676D2" w:rsidRDefault="007676D2" w:rsidP="007676D2">
            <w:pPr>
              <w:rPr>
                <w:noProof/>
                <w:spacing w:val="-8"/>
              </w:rPr>
            </w:pPr>
          </w:p>
          <w:p w:rsidR="007676D2" w:rsidRPr="007676D2" w:rsidRDefault="007676D2" w:rsidP="007676D2">
            <w:pPr>
              <w:rPr>
                <w:noProof/>
                <w:spacing w:val="-8"/>
              </w:rPr>
            </w:pPr>
          </w:p>
        </w:tc>
        <w:tc>
          <w:tcPr>
            <w:tcW w:w="546" w:type="pct"/>
            <w:vMerge w:val="restart"/>
            <w:vAlign w:val="center"/>
          </w:tcPr>
          <w:p w:rsidR="00FB4B65" w:rsidRPr="00E04DD2" w:rsidRDefault="00FB4B65" w:rsidP="007676D2">
            <w:pPr>
              <w:rPr>
                <w:noProof/>
                <w:spacing w:val="-8"/>
              </w:rPr>
            </w:pPr>
            <w:r w:rsidRPr="00132060">
              <w:rPr>
                <w:noProof/>
                <w:spacing w:val="-8"/>
                <w:lang w:val="vi-VN"/>
              </w:rPr>
              <w:t>Chương/Chủ đề</w:t>
            </w:r>
          </w:p>
        </w:tc>
        <w:tc>
          <w:tcPr>
            <w:tcW w:w="905" w:type="pct"/>
            <w:vMerge w:val="restart"/>
            <w:vAlign w:val="center"/>
          </w:tcPr>
          <w:p w:rsidR="00FB4B65" w:rsidRPr="00132060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32060">
              <w:rPr>
                <w:bCs/>
                <w:noProof/>
                <w:spacing w:val="-8"/>
                <w:lang w:val="vi-VN"/>
              </w:rPr>
              <w:t>Nội dung/đơn vị kiến thức</w:t>
            </w:r>
          </w:p>
          <w:p w:rsidR="00FB4B65" w:rsidRPr="00E04DD2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2858" w:type="pct"/>
            <w:gridSpan w:val="8"/>
            <w:vAlign w:val="center"/>
          </w:tcPr>
          <w:p w:rsidR="00FB4B65" w:rsidRPr="00E04DD2" w:rsidRDefault="00E04DD2" w:rsidP="007676D2">
            <w:pPr>
              <w:rPr>
                <w:noProof/>
                <w:spacing w:val="-8"/>
              </w:rPr>
            </w:pPr>
            <w:r>
              <w:rPr>
                <w:noProof/>
                <w:spacing w:val="-8"/>
                <w:lang w:val="vi-VN"/>
              </w:rPr>
              <w:t>Mức độ đánh giá</w:t>
            </w:r>
          </w:p>
        </w:tc>
        <w:tc>
          <w:tcPr>
            <w:tcW w:w="414" w:type="pct"/>
          </w:tcPr>
          <w:p w:rsidR="00FB4B65" w:rsidRPr="00132060" w:rsidRDefault="00FB4B65" w:rsidP="007676D2">
            <w:pPr>
              <w:rPr>
                <w:noProof/>
                <w:spacing w:val="-8"/>
                <w:lang w:val="vi-VN"/>
              </w:rPr>
            </w:pPr>
            <w:r w:rsidRPr="00132060">
              <w:rPr>
                <w:noProof/>
                <w:spacing w:val="-8"/>
                <w:lang w:val="vi-VN"/>
              </w:rPr>
              <w:t>Tổng % điểm</w:t>
            </w:r>
          </w:p>
          <w:p w:rsidR="00FB4B65" w:rsidRPr="00E04DD2" w:rsidRDefault="00FB4B65" w:rsidP="007676D2">
            <w:pPr>
              <w:rPr>
                <w:noProof/>
                <w:spacing w:val="-8"/>
              </w:rPr>
            </w:pP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05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731" w:type="pct"/>
            <w:gridSpan w:val="2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Nhận biết</w:t>
            </w:r>
          </w:p>
        </w:tc>
        <w:tc>
          <w:tcPr>
            <w:tcW w:w="693" w:type="pct"/>
            <w:gridSpan w:val="2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hông hiểu</w:t>
            </w:r>
          </w:p>
        </w:tc>
        <w:tc>
          <w:tcPr>
            <w:tcW w:w="757" w:type="pct"/>
            <w:gridSpan w:val="2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Vận dụng</w:t>
            </w:r>
          </w:p>
        </w:tc>
        <w:tc>
          <w:tcPr>
            <w:tcW w:w="677" w:type="pct"/>
            <w:gridSpan w:val="2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Vận dụng cao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4252B0">
        <w:trPr>
          <w:trHeight w:val="439"/>
        </w:trPr>
        <w:tc>
          <w:tcPr>
            <w:tcW w:w="277" w:type="pct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05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NKQ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L</w:t>
            </w: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NKQ</w:t>
            </w: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L</w:t>
            </w: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NKQ</w:t>
            </w: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L</w:t>
            </w: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NKQ</w:t>
            </w: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L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4252B0">
        <w:trPr>
          <w:trHeight w:val="562"/>
        </w:trPr>
        <w:tc>
          <w:tcPr>
            <w:tcW w:w="277" w:type="pct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1</w:t>
            </w:r>
          </w:p>
        </w:tc>
        <w:tc>
          <w:tcPr>
            <w:tcW w:w="546" w:type="pct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  <w:lang w:val="vi-VN"/>
              </w:rPr>
              <w:t>Số tự nhiên</w:t>
            </w:r>
          </w:p>
          <w:p w:rsidR="00FB4B65" w:rsidRPr="00173A8C" w:rsidRDefault="005E5637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(23</w:t>
            </w:r>
            <w:r w:rsidR="00FB4B65" w:rsidRPr="00173A8C">
              <w:rPr>
                <w:noProof/>
                <w:spacing w:val="-8"/>
              </w:rPr>
              <w:t xml:space="preserve"> tiết)</w:t>
            </w:r>
          </w:p>
          <w:p w:rsidR="00FB4B65" w:rsidRPr="00173A8C" w:rsidRDefault="00FB4B65" w:rsidP="007676D2">
            <w:pPr>
              <w:rPr>
                <w:rFonts w:eastAsia="Times New Roman"/>
                <w:iCs/>
                <w:noProof/>
              </w:rPr>
            </w:pPr>
            <w:r w:rsidRPr="00173A8C">
              <w:rPr>
                <w:noProof/>
                <w:spacing w:val="-8"/>
              </w:rPr>
              <w:t>(6,0 điểm)</w:t>
            </w: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Số tự nhiên và tập hợp các số tự nhiên. Thứ tự trong tập hợp các số tự nhiên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05</w:t>
            </w:r>
            <w:r w:rsidRPr="00173A8C">
              <w:rPr>
                <w:rFonts w:eastAsia="Times New Roman"/>
                <w:i/>
                <w:noProof/>
              </w:rPr>
              <w:t xml:space="preserve"> 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 (0,5đ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(1,25)</w:t>
            </w: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,75đ</w:t>
            </w: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  <w:lang w:val="vi-VN"/>
              </w:rPr>
            </w:pP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Các phép tính với số tự nhiên. Phép tính luỹ thừa với số mũ tự nhiên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07</w:t>
            </w:r>
            <w:r w:rsidRPr="00173A8C">
              <w:rPr>
                <w:rFonts w:eastAsia="Times New Roman"/>
                <w:i/>
                <w:noProof/>
              </w:rPr>
              <w:t xml:space="preserve"> 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 (0,25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2 (1,0đ)</w:t>
            </w: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(1,0)</w:t>
            </w: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,25đ</w:t>
            </w: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  <w:lang w:val="vi-VN"/>
              </w:rPr>
            </w:pP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Tính chia hết trong tập hợp các số tự nhiên. Số nguyên tố. Ước chung và bội chung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11</w:t>
            </w:r>
            <w:r w:rsidRPr="00173A8C">
              <w:rPr>
                <w:rFonts w:eastAsia="Times New Roman"/>
                <w:i/>
                <w:noProof/>
              </w:rPr>
              <w:t>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 xml:space="preserve">4 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(1,0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3F5167" w:rsidP="007676D2">
            <w:pPr>
              <w:rPr>
                <w:noProof/>
                <w:spacing w:val="-8"/>
              </w:rPr>
            </w:pPr>
            <w:r>
              <w:rPr>
                <w:noProof/>
                <w:spacing w:val="-8"/>
              </w:rPr>
              <w:t>2</w:t>
            </w:r>
            <w:r w:rsidR="00FB4B65" w:rsidRPr="00173A8C">
              <w:rPr>
                <w:noProof/>
                <w:spacing w:val="-8"/>
              </w:rPr>
              <w:t>(1,0)</w:t>
            </w: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,0đ</w:t>
            </w: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2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 w:val="restart"/>
            <w:vAlign w:val="center"/>
          </w:tcPr>
          <w:p w:rsidR="00FB4B65" w:rsidRPr="00173A8C" w:rsidRDefault="00FB4B65" w:rsidP="007676D2">
            <w:pPr>
              <w:rPr>
                <w:rFonts w:eastAsia="Times New Roman"/>
                <w:noProof/>
              </w:rPr>
            </w:pPr>
            <w:r w:rsidRPr="00173A8C">
              <w:rPr>
                <w:rFonts w:eastAsia="Times New Roman"/>
                <w:noProof/>
                <w:lang w:val="vi-VN"/>
              </w:rPr>
              <w:t>Các hình phẳng trong thực tiễn</w:t>
            </w:r>
          </w:p>
          <w:p w:rsidR="00FB4B65" w:rsidRPr="00173A8C" w:rsidRDefault="005E5637" w:rsidP="007676D2">
            <w:pPr>
              <w:rPr>
                <w:rFonts w:eastAsia="Times New Roman"/>
                <w:noProof/>
              </w:rPr>
            </w:pPr>
            <w:r w:rsidRPr="00173A8C">
              <w:rPr>
                <w:rFonts w:eastAsia="Times New Roman"/>
                <w:noProof/>
              </w:rPr>
              <w:t>(08</w:t>
            </w:r>
            <w:r w:rsidR="00FB4B65" w:rsidRPr="00173A8C">
              <w:rPr>
                <w:rFonts w:eastAsia="Times New Roman"/>
                <w:noProof/>
              </w:rPr>
              <w:t xml:space="preserve"> tiết)</w:t>
            </w:r>
          </w:p>
          <w:p w:rsidR="00FB4B65" w:rsidRPr="00173A8C" w:rsidRDefault="00FB4B65" w:rsidP="007676D2">
            <w:pPr>
              <w:rPr>
                <w:rFonts w:eastAsia="Times New Roman"/>
                <w:iCs/>
                <w:noProof/>
              </w:rPr>
            </w:pPr>
            <w:r w:rsidRPr="00173A8C">
              <w:rPr>
                <w:rFonts w:eastAsia="Times New Roman"/>
                <w:noProof/>
              </w:rPr>
              <w:lastRenderedPageBreak/>
              <w:t>(4,0đ)</w:t>
            </w: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>Tam giác đều, hình vuông, lục giác đều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02</w:t>
            </w:r>
            <w:r w:rsidRPr="00173A8C">
              <w:rPr>
                <w:rFonts w:eastAsia="Times New Roman"/>
                <w:i/>
                <w:noProof/>
              </w:rPr>
              <w:t>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(0,25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4252B0" w:rsidRPr="00173A8C" w:rsidRDefault="004252B0" w:rsidP="004252B0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</w:t>
            </w:r>
          </w:p>
          <w:p w:rsidR="00FB4B65" w:rsidRPr="00173A8C" w:rsidRDefault="004252B0" w:rsidP="004252B0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(1,0)</w:t>
            </w: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,25đ</w:t>
            </w: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  <w:lang w:val="vi-VN"/>
              </w:rPr>
            </w:pP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Hình chữ nhật, hình thoi, hình bình hành, </w:t>
            </w: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>hình thang cân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06</w:t>
            </w:r>
            <w:r w:rsidRPr="00173A8C">
              <w:rPr>
                <w:rFonts w:eastAsia="Times New Roman"/>
                <w:i/>
                <w:noProof/>
              </w:rPr>
              <w:t xml:space="preserve"> 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lastRenderedPageBreak/>
              <w:t xml:space="preserve">4 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(1,0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( 1,75)</w:t>
            </w: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,75đ</w:t>
            </w:r>
          </w:p>
        </w:tc>
      </w:tr>
      <w:tr w:rsidR="00173A8C" w:rsidRPr="00173A8C" w:rsidTr="004252B0">
        <w:trPr>
          <w:trHeight w:val="919"/>
        </w:trPr>
        <w:tc>
          <w:tcPr>
            <w:tcW w:w="1728" w:type="pct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lastRenderedPageBreak/>
              <w:t>Tổng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12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(3,0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4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(4,0)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4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(2,0)</w:t>
            </w: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1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(1,0)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4252B0">
        <w:trPr>
          <w:trHeight w:val="275"/>
        </w:trPr>
        <w:tc>
          <w:tcPr>
            <w:tcW w:w="1728" w:type="pct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ỉ lệ %</w:t>
            </w:r>
          </w:p>
        </w:tc>
        <w:tc>
          <w:tcPr>
            <w:tcW w:w="731" w:type="pct"/>
            <w:gridSpan w:val="2"/>
            <w:shd w:val="clear" w:color="auto" w:fill="FDE9D9" w:themeFill="accent6" w:themeFillTint="33"/>
            <w:vAlign w:val="center"/>
          </w:tcPr>
          <w:p w:rsidR="00FB4B65" w:rsidRPr="00173A8C" w:rsidRDefault="004252B0" w:rsidP="007676D2">
            <w:pPr>
              <w:rPr>
                <w:bCs/>
                <w:noProof/>
                <w:spacing w:val="-8"/>
                <w:lang w:val="vi-VN"/>
              </w:rPr>
            </w:pPr>
            <w:r>
              <w:rPr>
                <w:noProof/>
                <w:spacing w:val="-8"/>
              </w:rPr>
              <w:t>4</w:t>
            </w:r>
            <w:r w:rsidR="00FB4B65" w:rsidRPr="00173A8C">
              <w:rPr>
                <w:noProof/>
                <w:spacing w:val="-8"/>
              </w:rPr>
              <w:t>0</w:t>
            </w:r>
            <w:r w:rsidR="00FB4B65" w:rsidRPr="00173A8C">
              <w:rPr>
                <w:noProof/>
                <w:spacing w:val="-8"/>
                <w:lang w:val="vi-VN"/>
              </w:rPr>
              <w:t>%</w:t>
            </w:r>
          </w:p>
        </w:tc>
        <w:tc>
          <w:tcPr>
            <w:tcW w:w="693" w:type="pct"/>
            <w:gridSpan w:val="2"/>
            <w:shd w:val="clear" w:color="auto" w:fill="DAEEF3" w:themeFill="accent5" w:themeFillTint="33"/>
            <w:vAlign w:val="center"/>
          </w:tcPr>
          <w:p w:rsidR="00FB4B65" w:rsidRPr="00173A8C" w:rsidRDefault="004252B0" w:rsidP="007676D2">
            <w:pPr>
              <w:rPr>
                <w:bCs/>
                <w:noProof/>
                <w:spacing w:val="-8"/>
                <w:lang w:val="vi-VN"/>
              </w:rPr>
            </w:pPr>
            <w:r>
              <w:rPr>
                <w:noProof/>
                <w:spacing w:val="-8"/>
              </w:rPr>
              <w:t>3</w:t>
            </w:r>
            <w:r w:rsidR="00FB4B65" w:rsidRPr="00173A8C">
              <w:rPr>
                <w:noProof/>
                <w:spacing w:val="-8"/>
              </w:rPr>
              <w:t>0</w:t>
            </w:r>
            <w:r w:rsidR="00FB4B65" w:rsidRPr="00173A8C">
              <w:rPr>
                <w:noProof/>
                <w:spacing w:val="-8"/>
                <w:lang w:val="vi-VN"/>
              </w:rPr>
              <w:t>%</w:t>
            </w:r>
          </w:p>
        </w:tc>
        <w:tc>
          <w:tcPr>
            <w:tcW w:w="757" w:type="pct"/>
            <w:gridSpan w:val="2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20%</w:t>
            </w:r>
          </w:p>
        </w:tc>
        <w:tc>
          <w:tcPr>
            <w:tcW w:w="677" w:type="pct"/>
            <w:gridSpan w:val="2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10%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100</w:t>
            </w:r>
          </w:p>
        </w:tc>
      </w:tr>
      <w:tr w:rsidR="00173A8C" w:rsidRPr="00173A8C" w:rsidTr="00E04DD2">
        <w:trPr>
          <w:trHeight w:val="70"/>
        </w:trPr>
        <w:tc>
          <w:tcPr>
            <w:tcW w:w="1728" w:type="pct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ỉ lệ chung</w:t>
            </w:r>
          </w:p>
        </w:tc>
        <w:tc>
          <w:tcPr>
            <w:tcW w:w="1424" w:type="pct"/>
            <w:gridSpan w:val="4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70%</w:t>
            </w:r>
          </w:p>
        </w:tc>
        <w:tc>
          <w:tcPr>
            <w:tcW w:w="1434" w:type="pct"/>
            <w:gridSpan w:val="4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30%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100</w:t>
            </w:r>
          </w:p>
        </w:tc>
      </w:tr>
    </w:tbl>
    <w:p w:rsidR="00FB4B65" w:rsidRPr="007676D2" w:rsidRDefault="007676D2" w:rsidP="007676D2">
      <w:pPr>
        <w:jc w:val="both"/>
        <w:rPr>
          <w:b/>
          <w:bCs/>
          <w:iCs/>
          <w:sz w:val="26"/>
          <w:szCs w:val="26"/>
          <w:lang w:val="nl-NL"/>
        </w:rPr>
      </w:pPr>
      <w:r w:rsidRPr="00142215">
        <w:rPr>
          <w:b/>
          <w:bCs/>
          <w:iCs/>
          <w:sz w:val="26"/>
          <w:szCs w:val="26"/>
          <w:lang w:val="nl-NL"/>
        </w:rPr>
        <w:t>B. BẢN ĐẶC TẢ MA TRẬN ĐỀ KIỂM TRA</w:t>
      </w:r>
    </w:p>
    <w:tbl>
      <w:tblPr>
        <w:tblStyle w:val="TableGrid"/>
        <w:tblW w:w="10348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418"/>
        <w:gridCol w:w="1559"/>
        <w:gridCol w:w="2977"/>
        <w:gridCol w:w="992"/>
        <w:gridCol w:w="993"/>
        <w:gridCol w:w="850"/>
        <w:gridCol w:w="850"/>
      </w:tblGrid>
      <w:tr w:rsidR="00173A8C" w:rsidRPr="00173A8C" w:rsidTr="007676D2">
        <w:trPr>
          <w:trHeight w:val="626"/>
        </w:trPr>
        <w:tc>
          <w:tcPr>
            <w:tcW w:w="70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T</w:t>
            </w:r>
          </w:p>
        </w:tc>
        <w:tc>
          <w:tcPr>
            <w:tcW w:w="1418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Chương/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Chủ đề</w:t>
            </w: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Nội dung/Đơn vị kiến thức</w:t>
            </w:r>
          </w:p>
        </w:tc>
        <w:tc>
          <w:tcPr>
            <w:tcW w:w="2977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 xml:space="preserve">Mức độ đánh giá </w:t>
            </w:r>
          </w:p>
        </w:tc>
        <w:tc>
          <w:tcPr>
            <w:tcW w:w="3685" w:type="dxa"/>
            <w:gridSpan w:val="4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Số câu hỏi theo mức độ nhận thức</w:t>
            </w:r>
          </w:p>
        </w:tc>
      </w:tr>
      <w:tr w:rsidR="00173A8C" w:rsidRPr="00173A8C" w:rsidTr="007676D2">
        <w:trPr>
          <w:trHeight w:val="626"/>
        </w:trPr>
        <w:tc>
          <w:tcPr>
            <w:tcW w:w="70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2" w:type="dxa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  <w:lang w:val="vi-VN"/>
              </w:rPr>
              <w:t>Nhận bi</w:t>
            </w:r>
            <w:r w:rsidRPr="00173A8C">
              <w:rPr>
                <w:noProof/>
                <w:spacing w:val="-8"/>
              </w:rPr>
              <w:t>ết</w:t>
            </w:r>
          </w:p>
        </w:tc>
        <w:tc>
          <w:tcPr>
            <w:tcW w:w="993" w:type="dxa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hông hiểu</w:t>
            </w:r>
          </w:p>
        </w:tc>
        <w:tc>
          <w:tcPr>
            <w:tcW w:w="850" w:type="dxa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Vận dụng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Vận dụng cao</w:t>
            </w:r>
          </w:p>
        </w:tc>
      </w:tr>
      <w:tr w:rsidR="00173A8C" w:rsidRPr="00173A8C" w:rsidTr="007676D2">
        <w:trPr>
          <w:trHeight w:val="626"/>
        </w:trPr>
        <w:tc>
          <w:tcPr>
            <w:tcW w:w="70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  <w:lang w:val="vi-VN"/>
              </w:rPr>
              <w:t>1</w:t>
            </w:r>
          </w:p>
        </w:tc>
        <w:tc>
          <w:tcPr>
            <w:tcW w:w="1418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  <w:lang w:val="vi-VN"/>
              </w:rPr>
              <w:t>Số tự nhiên</w:t>
            </w: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Số tự nhiên và tập hợp các số tự nhiên. Thứ tự trong tập hợp các số tự nhiên</w:t>
            </w:r>
          </w:p>
        </w:tc>
        <w:tc>
          <w:tcPr>
            <w:tcW w:w="2977" w:type="dxa"/>
            <w:vAlign w:val="center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Nhận biết:</w:t>
            </w:r>
          </w:p>
          <w:p w:rsidR="00FB4B65" w:rsidRPr="00173A8C" w:rsidRDefault="00FB4B65" w:rsidP="007676D2">
            <w:pPr>
              <w:rPr>
                <w:i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Nhận biết được tập hợp các số tự nhiên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 (TN)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C1,2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626"/>
        </w:trPr>
        <w:tc>
          <w:tcPr>
            <w:tcW w:w="70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  <w:vAlign w:val="center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Thông hiểu: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Biểu diễn được số tự nhiên trong hệ thập phân.</w:t>
            </w:r>
          </w:p>
          <w:p w:rsidR="00FB4B65" w:rsidRPr="00173A8C" w:rsidRDefault="00FB4B65" w:rsidP="007676D2">
            <w:pPr>
              <w:rPr>
                <w:noProof/>
                <w:spacing w:val="-4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Biểu diễn được các số tự nhiên từ 1 đến 30 bằng cách sử dụng các chữ số La Mã.</w:t>
            </w:r>
          </w:p>
        </w:tc>
        <w:tc>
          <w:tcPr>
            <w:tcW w:w="992" w:type="dxa"/>
          </w:tcPr>
          <w:p w:rsidR="007676D2" w:rsidRPr="00173A8C" w:rsidRDefault="007676D2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 (TL)</w:t>
            </w:r>
          </w:p>
          <w:p w:rsidR="00FB4B65" w:rsidRPr="00173A8C" w:rsidRDefault="007676D2" w:rsidP="007676D2">
            <w:pPr>
              <w:rPr>
                <w:noProof/>
                <w:spacing w:val="-4"/>
              </w:rPr>
            </w:pPr>
            <w:r w:rsidRPr="00173A8C">
              <w:rPr>
                <w:noProof/>
                <w:spacing w:val="-8"/>
              </w:rPr>
              <w:t>C12a,b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</w:tr>
      <w:tr w:rsidR="00173A8C" w:rsidRPr="00173A8C" w:rsidTr="007676D2">
        <w:trPr>
          <w:trHeight w:val="626"/>
        </w:trPr>
        <w:tc>
          <w:tcPr>
            <w:tcW w:w="70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  <w:vAlign w:val="center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ận dụng:</w:t>
            </w:r>
          </w:p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Sử dụng được thuật ngữ tập hợp, phần tử thuộc (không thuộc) một tập hợp; sử dụng được cách cho tập hợp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</w:tr>
      <w:tr w:rsidR="00173A8C" w:rsidRPr="00173A8C" w:rsidTr="007676D2">
        <w:trPr>
          <w:trHeight w:val="455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Các phép tính với số tự nhiên. Phép tính luỹ thừa với số mũ tự nhiên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4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4"/>
                <w:lang w:val="vi-VN"/>
              </w:rPr>
              <w:t>Nhận biết:</w:t>
            </w:r>
          </w:p>
          <w:p w:rsidR="00FB4B65" w:rsidRPr="00173A8C" w:rsidRDefault="00FB4B65" w:rsidP="007676D2">
            <w:pPr>
              <w:rPr>
                <w:i/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Nhận biết được thứ tự thực hiện các phép tính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4"/>
              </w:rPr>
              <w:t xml:space="preserve">1 </w:t>
            </w:r>
            <w:r w:rsidRPr="00173A8C">
              <w:rPr>
                <w:noProof/>
                <w:spacing w:val="-8"/>
              </w:rPr>
              <w:t>(TN)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noProof/>
                <w:spacing w:val="-8"/>
              </w:rPr>
              <w:t>C3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</w:tr>
      <w:tr w:rsidR="00173A8C" w:rsidRPr="00173A8C" w:rsidTr="007676D2">
        <w:trPr>
          <w:trHeight w:val="420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ận dụng: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Thực hiện được các phép tính: cộng, trừ, nhân, chia trong tập hợp số tự nhiên.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 xml:space="preserve">– Vận dụng được các tính chất giao hoán, kết hợp, phân phối của phép </w:t>
            </w:r>
            <w:r w:rsidRPr="00173A8C">
              <w:rPr>
                <w:rFonts w:eastAsia="Times New Roman"/>
                <w:noProof/>
                <w:lang w:val="vi-VN"/>
              </w:rPr>
              <w:lastRenderedPageBreak/>
              <w:t>nhân đối với phép cộng trong tính toán.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Thực hiện được phép tính luỹ thừa với số mũ tự nhiên; thực hiện được các phép nhân và phép chia hai luỹ thừa cùng cơ số với số mũ tự nhiên</w:t>
            </w:r>
            <w:r w:rsidRPr="00173A8C">
              <w:rPr>
                <w:rFonts w:eastAsia="Times New Roman"/>
                <w:noProof/>
                <w:lang w:val="vi-VN"/>
              </w:rPr>
              <w:t>.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Vận dụng được các tính chất của phép tính (kể cả phép tính luỹ thừa với số mũ tự nhiên) để tính nhẩm, tính nhanh một cách hợp lí.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 xml:space="preserve">– Giải quyết được những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đơn giản, quen thuộc)</w:t>
            </w:r>
            <w:r w:rsidRPr="00173A8C">
              <w:rPr>
                <w:rFonts w:eastAsia="Times New Roman"/>
                <w:noProof/>
                <w:lang w:val="vi-VN"/>
              </w:rPr>
              <w:t xml:space="preserve"> gắn với thực hiện các phép tính (ví dụ: tính tiền mua sắm, tính lượng hàng mua được từ số tiền đã có, ...)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(TL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13a,b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420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ận dụng cao:</w:t>
            </w:r>
          </w:p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Giải quyết được những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phức hợp, không quen thuộc)</w:t>
            </w:r>
            <w:r w:rsidRPr="00173A8C">
              <w:rPr>
                <w:rFonts w:eastAsia="Times New Roman"/>
                <w:i/>
                <w:noProof/>
                <w:lang w:val="vi-VN"/>
              </w:rPr>
              <w:t xml:space="preserve"> gắn với thực hiện các phép tính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 (TL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17</w:t>
            </w: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Tính chia hết trong tập hợp các số tự nhiên. Số nguyên tố. Ước chung và bội chung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4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4"/>
                <w:lang w:val="vi-VN"/>
              </w:rPr>
              <w:t>Nhận biết :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Nhận biết được quan hệ chia hết, khái niệm ước và bội. 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Nhận biết được khái niệm số nguyên tố, hợp số.  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Nhận biết được phép chia có dư, định lí về phép chia có dư.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Nhận biết được phân số tối giản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4"/>
              </w:rPr>
              <w:t xml:space="preserve">4 </w:t>
            </w:r>
            <w:r w:rsidRPr="00173A8C">
              <w:rPr>
                <w:noProof/>
                <w:spacing w:val="-8"/>
              </w:rPr>
              <w:t>(TN)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noProof/>
                <w:spacing w:val="-8"/>
              </w:rPr>
              <w:t>C4,5,6,7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ận dụng: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>– Vận dụng được dấu hiệu chia hết cho 2, 5, 9, 3 để xác định một số đã cho có chia hết cho 2, 5, 9, 3 hay không.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Thực hiện được việc phân tích một số tự nhiên lớn hơn 1 thành tích của các thừa số nguyên tố trong những trường hợp đơn giản.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Xác định được ước chung, ước chung lớn nhất; xác định được bội chung, bội chung nhỏ nhất của hai hoặc ba số tự nhiên; thực hiện được phép cộng, phép trừ phân số bằng cách sử dụng ước chung lớn nhất, bội chung nhỏ nhất.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 xml:space="preserve">– Vận dụng được kiến thức số học vào giải quyết những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đơn giản, quen thuộc)</w:t>
            </w:r>
            <w:r w:rsidRPr="00173A8C">
              <w:rPr>
                <w:rFonts w:eastAsia="Times New Roman"/>
                <w:noProof/>
                <w:lang w:val="vi-VN"/>
              </w:rPr>
              <w:t xml:space="preserve"> (ví dụ: tính toán tiền hay lượng hàng hoá khi mua sắm, xác định số đồ vật cần thiết để sắp xếp chúng theo những quy tắc cho trước,...)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(TL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lastRenderedPageBreak/>
              <w:t>C14a,b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ận dụng cao: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 xml:space="preserve">– Vận dụng được kiến thức số học vào giải quyết những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phức hợp, không quen thuộc)</w:t>
            </w:r>
            <w:r w:rsidRPr="00173A8C">
              <w:rPr>
                <w:rFonts w:eastAsia="Times New Roman"/>
                <w:noProof/>
                <w:lang w:val="vi-VN"/>
              </w:rPr>
              <w:t>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</w:t>
            </w:r>
          </w:p>
        </w:tc>
        <w:tc>
          <w:tcPr>
            <w:tcW w:w="1418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 xml:space="preserve">Các hình phẳng trong thực </w:t>
            </w:r>
            <w:r w:rsidRPr="00173A8C">
              <w:rPr>
                <w:rFonts w:eastAsia="Times New Roman"/>
                <w:noProof/>
                <w:lang w:val="vi-VN"/>
              </w:rPr>
              <w:lastRenderedPageBreak/>
              <w:t>tiễn</w:t>
            </w: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 xml:space="preserve">Tam giác đều, hình vuông, lục </w:t>
            </w: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>giác đều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lastRenderedPageBreak/>
              <w:t xml:space="preserve">Nhận biết: </w:t>
            </w:r>
          </w:p>
          <w:p w:rsidR="00FB4B65" w:rsidRDefault="00FB4B65" w:rsidP="007676D2">
            <w:pPr>
              <w:rPr>
                <w:rFonts w:eastAsia="Times New Roman"/>
                <w:i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Nhận dạng được tam giác đều, hình vuông, </w:t>
            </w: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>lục giác đều.</w:t>
            </w:r>
          </w:p>
          <w:p w:rsidR="003F5167" w:rsidRPr="00D67743" w:rsidRDefault="003F5167" w:rsidP="007676D2">
            <w:pPr>
              <w:rPr>
                <w:rFonts w:eastAsia="Times New Roman"/>
                <w:i/>
                <w:noProof/>
                <w:lang w:val="vi-VN"/>
              </w:rPr>
            </w:pPr>
            <w:r>
              <w:rPr>
                <w:rFonts w:eastAsia="Times New Roman"/>
                <w:i/>
                <w:noProof/>
                <w:lang w:val="vi-VN"/>
              </w:rPr>
              <w:t xml:space="preserve">– </w:t>
            </w:r>
            <w:r>
              <w:rPr>
                <w:rFonts w:eastAsia="Times New Roman"/>
                <w:i/>
                <w:noProof/>
              </w:rPr>
              <w:t>Nhận biết</w:t>
            </w:r>
            <w:r w:rsidRPr="00173A8C">
              <w:rPr>
                <w:rFonts w:eastAsia="Times New Roman"/>
                <w:i/>
                <w:noProof/>
                <w:lang w:val="vi-VN"/>
              </w:rPr>
              <w:t xml:space="preserve"> được một số yếu tố cơ bản (cạnh, góc, đường chéo) của: tam giác đều (ví dụ: ba cạnh bằng nhau, ba góc bằng nhau)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4"/>
              </w:rPr>
              <w:lastRenderedPageBreak/>
              <w:t xml:space="preserve">1 </w:t>
            </w:r>
            <w:r w:rsidRPr="00173A8C">
              <w:rPr>
                <w:noProof/>
                <w:spacing w:val="-8"/>
              </w:rPr>
              <w:t>(TN)</w:t>
            </w:r>
          </w:p>
          <w:p w:rsidR="003F5167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8</w:t>
            </w:r>
          </w:p>
          <w:p w:rsidR="003F5167" w:rsidRPr="003F5167" w:rsidRDefault="003F5167" w:rsidP="003F5167">
            <w:pPr>
              <w:rPr>
                <w:lang w:val="vi-VN"/>
              </w:rPr>
            </w:pPr>
          </w:p>
          <w:p w:rsidR="003F5167" w:rsidRDefault="003F5167" w:rsidP="003F5167">
            <w:pPr>
              <w:rPr>
                <w:lang w:val="vi-VN"/>
              </w:rPr>
            </w:pPr>
          </w:p>
          <w:p w:rsidR="003F5167" w:rsidRDefault="003F5167" w:rsidP="003F5167">
            <w:pPr>
              <w:rPr>
                <w:lang w:val="vi-VN"/>
              </w:rPr>
            </w:pPr>
          </w:p>
          <w:p w:rsidR="003F5167" w:rsidRPr="00173A8C" w:rsidRDefault="003F5167" w:rsidP="003F5167">
            <w:pPr>
              <w:rPr>
                <w:noProof/>
                <w:spacing w:val="-4"/>
              </w:rPr>
            </w:pPr>
            <w:r w:rsidRPr="00173A8C">
              <w:rPr>
                <w:noProof/>
                <w:spacing w:val="-4"/>
              </w:rPr>
              <w:t>1 (TL)</w:t>
            </w:r>
          </w:p>
          <w:p w:rsidR="00FB4B65" w:rsidRPr="003F5167" w:rsidRDefault="003F5167" w:rsidP="003F5167">
            <w:pPr>
              <w:rPr>
                <w:lang w:val="vi-VN"/>
              </w:rPr>
            </w:pPr>
            <w:r w:rsidRPr="00173A8C">
              <w:rPr>
                <w:noProof/>
                <w:spacing w:val="-4"/>
              </w:rPr>
              <w:t>C16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noProof/>
                <w:spacing w:val="-8"/>
                <w:lang w:val="vi-VN"/>
              </w:rPr>
            </w:pPr>
            <w:r w:rsidRPr="00173A8C">
              <w:rPr>
                <w:i/>
                <w:noProof/>
                <w:spacing w:val="-8"/>
                <w:lang w:val="vi-VN"/>
              </w:rPr>
              <w:t>Thông hiểu:</w:t>
            </w:r>
          </w:p>
          <w:p w:rsidR="00FB4B65" w:rsidRPr="00173A8C" w:rsidRDefault="00FB4B65" w:rsidP="003F5167">
            <w:pPr>
              <w:rPr>
                <w:i/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Mô tả được một số yếu tố cơ bản hình vuông (ví dụ: bốn cạnh bằng nhau, mỗi góc là góc vuông, hai đường chéo bằng nhau); lục giác đều (ví dụ: sáu cạnh bằng nhau, sáu góc bằng nhau, ba đường chéo chính bằng nhau)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4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</w:tr>
      <w:tr w:rsidR="00173A8C" w:rsidRPr="00173A8C" w:rsidTr="007676D2">
        <w:trPr>
          <w:trHeight w:val="958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strike/>
                <w:noProof/>
                <w:spacing w:val="-8"/>
                <w:lang w:val="vi-VN"/>
              </w:rPr>
            </w:pPr>
            <w:r w:rsidRPr="00173A8C">
              <w:rPr>
                <w:i/>
                <w:noProof/>
                <w:spacing w:val="-8"/>
                <w:lang w:val="vi-VN"/>
              </w:rPr>
              <w:t>Vận dụng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Vẽ được tam giác đều, hình vuông bằng dụng cụ học tập.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Tạo lập được lục giác đều thông qua việc lắp ghép các tam giác đều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Hình chữ nhật, hình thoi, hình bình hành, hình thang cân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strike/>
                <w:noProof/>
                <w:spacing w:val="-8"/>
              </w:rPr>
            </w:pPr>
            <w:r w:rsidRPr="00173A8C">
              <w:rPr>
                <w:i/>
                <w:noProof/>
                <w:spacing w:val="-8"/>
              </w:rPr>
              <w:t>Nhận biết</w:t>
            </w:r>
          </w:p>
          <w:p w:rsidR="00FB4B65" w:rsidRPr="00173A8C" w:rsidRDefault="00FB4B65" w:rsidP="007676D2">
            <w:pPr>
              <w:rPr>
                <w:i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Mô tả được một số yếu tố cơ bản (cạnh, góc, đường chéo) của hình chữ nhật, hình thoi, hình bình hành, hình thang cân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4"/>
              </w:rPr>
              <w:t xml:space="preserve">4 </w:t>
            </w:r>
            <w:r w:rsidRPr="00173A8C">
              <w:rPr>
                <w:noProof/>
                <w:spacing w:val="-8"/>
              </w:rPr>
              <w:t>(TN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9,10, 11a,b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strike/>
                <w:noProof/>
                <w:spacing w:val="-8"/>
                <w:lang w:val="vi-VN"/>
              </w:rPr>
            </w:pPr>
            <w:r w:rsidRPr="00173A8C">
              <w:rPr>
                <w:i/>
                <w:noProof/>
                <w:spacing w:val="-8"/>
                <w:lang w:val="vi-VN"/>
              </w:rPr>
              <w:t xml:space="preserve">Thông hiểu 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Vẽ được hình chữ nhật, hình thoi, hình bình hành bằng các dụng cụ học tập.</w:t>
            </w:r>
          </w:p>
          <w:p w:rsidR="00FB4B65" w:rsidRPr="00173A8C" w:rsidRDefault="00FB4B65" w:rsidP="007676D2">
            <w:pPr>
              <w:rPr>
                <w:i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Giải quyết được một số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đơn giản, quen thuộc)</w:t>
            </w:r>
            <w:r w:rsidRPr="00173A8C">
              <w:rPr>
                <w:rFonts w:eastAsia="Times New Roman"/>
                <w:i/>
                <w:noProof/>
                <w:lang w:val="vi-VN"/>
              </w:rPr>
              <w:t xml:space="preserve"> gắn với việc tính chu vi và </w:t>
            </w: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>diện tích của các hình đặc biệt nói trên (ví dụ: tính chu vi hoặc diện tích của một số đối tượng có dạng đặc biệt nói trên,...)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 (TL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15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980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strike/>
                <w:noProof/>
                <w:spacing w:val="-8"/>
              </w:rPr>
            </w:pPr>
            <w:r w:rsidRPr="00173A8C">
              <w:rPr>
                <w:i/>
                <w:noProof/>
                <w:spacing w:val="-8"/>
                <w:lang w:val="vi-VN"/>
              </w:rPr>
              <w:t xml:space="preserve">Vận dụng 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Giải quyết được một số vấn đề thực tiễn gắn với việc tính chu vi và diện tích của các hình đặc biệt nói trên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3686" w:type="dxa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ổng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2(TN)</w:t>
            </w:r>
            <w:r w:rsidR="007676D2">
              <w:rPr>
                <w:noProof/>
                <w:spacing w:val="-8"/>
              </w:rPr>
              <w:t xml:space="preserve"> 1(TL)</w:t>
            </w:r>
          </w:p>
        </w:tc>
        <w:tc>
          <w:tcPr>
            <w:tcW w:w="993" w:type="dxa"/>
          </w:tcPr>
          <w:p w:rsidR="00FB4B65" w:rsidRPr="00173A8C" w:rsidRDefault="007676D2" w:rsidP="007676D2">
            <w:pPr>
              <w:rPr>
                <w:noProof/>
                <w:spacing w:val="-8"/>
              </w:rPr>
            </w:pPr>
            <w:r>
              <w:rPr>
                <w:noProof/>
                <w:spacing w:val="-8"/>
              </w:rPr>
              <w:t>3</w:t>
            </w:r>
            <w:r w:rsidR="00FB4B65" w:rsidRPr="00173A8C">
              <w:rPr>
                <w:noProof/>
                <w:spacing w:val="-8"/>
              </w:rPr>
              <w:t>(TL)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4(TL)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1 (TL)</w:t>
            </w:r>
          </w:p>
        </w:tc>
      </w:tr>
      <w:tr w:rsidR="00173A8C" w:rsidRPr="00173A8C" w:rsidTr="007676D2">
        <w:trPr>
          <w:trHeight w:val="152"/>
        </w:trPr>
        <w:tc>
          <w:tcPr>
            <w:tcW w:w="3686" w:type="dxa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ỉ lệ %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2" w:type="dxa"/>
          </w:tcPr>
          <w:p w:rsidR="00FB4B65" w:rsidRPr="00173A8C" w:rsidRDefault="007676D2" w:rsidP="007676D2">
            <w:pPr>
              <w:rPr>
                <w:noProof/>
                <w:spacing w:val="-8"/>
                <w:lang w:val="vi-VN"/>
              </w:rPr>
            </w:pPr>
            <w:r>
              <w:rPr>
                <w:noProof/>
                <w:spacing w:val="-8"/>
              </w:rPr>
              <w:t>4</w:t>
            </w:r>
            <w:r w:rsidR="00FB4B65" w:rsidRPr="00173A8C">
              <w:rPr>
                <w:noProof/>
                <w:spacing w:val="-8"/>
              </w:rPr>
              <w:t>0</w:t>
            </w:r>
            <w:r w:rsidR="00FB4B65" w:rsidRPr="00173A8C">
              <w:rPr>
                <w:noProof/>
                <w:spacing w:val="-8"/>
                <w:lang w:val="vi-VN"/>
              </w:rPr>
              <w:t>%</w:t>
            </w:r>
          </w:p>
        </w:tc>
        <w:tc>
          <w:tcPr>
            <w:tcW w:w="993" w:type="dxa"/>
          </w:tcPr>
          <w:p w:rsidR="00FB4B65" w:rsidRPr="00173A8C" w:rsidRDefault="007676D2" w:rsidP="007676D2">
            <w:pPr>
              <w:rPr>
                <w:noProof/>
                <w:spacing w:val="-8"/>
                <w:lang w:val="vi-VN"/>
              </w:rPr>
            </w:pPr>
            <w:r>
              <w:rPr>
                <w:noProof/>
                <w:spacing w:val="-8"/>
              </w:rPr>
              <w:t>3</w:t>
            </w:r>
            <w:r w:rsidR="00FB4B65" w:rsidRPr="00173A8C">
              <w:rPr>
                <w:noProof/>
                <w:spacing w:val="-8"/>
              </w:rPr>
              <w:t>0</w:t>
            </w:r>
            <w:r w:rsidR="00FB4B65" w:rsidRPr="00173A8C">
              <w:rPr>
                <w:noProof/>
                <w:spacing w:val="-8"/>
                <w:lang w:val="vi-VN"/>
              </w:rPr>
              <w:t>%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0%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0%</w:t>
            </w:r>
          </w:p>
        </w:tc>
      </w:tr>
      <w:tr w:rsidR="00173A8C" w:rsidRPr="00173A8C" w:rsidTr="007676D2">
        <w:trPr>
          <w:trHeight w:val="152"/>
        </w:trPr>
        <w:tc>
          <w:tcPr>
            <w:tcW w:w="3686" w:type="dxa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ỉ lệ chung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985" w:type="dxa"/>
            <w:gridSpan w:val="2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70%</w:t>
            </w:r>
          </w:p>
        </w:tc>
        <w:tc>
          <w:tcPr>
            <w:tcW w:w="1700" w:type="dxa"/>
            <w:gridSpan w:val="2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30%</w:t>
            </w:r>
          </w:p>
        </w:tc>
      </w:tr>
    </w:tbl>
    <w:p w:rsidR="00993F30" w:rsidRDefault="007676D2" w:rsidP="007676D2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C.ĐỀ KIỂM TRA</w:t>
      </w:r>
    </w:p>
    <w:p w:rsidR="00FB4B65" w:rsidRPr="007676D2" w:rsidRDefault="00FB4B65" w:rsidP="007676D2">
      <w:pPr>
        <w:rPr>
          <w:b/>
          <w:sz w:val="26"/>
          <w:szCs w:val="26"/>
          <w:lang w:val="nl-NL"/>
        </w:rPr>
      </w:pPr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. Phần trắc nghiệm (3,0 điểm): Khoanh tròn vào đáp án đúng:</w:t>
      </w:r>
    </w:p>
    <w:p w:rsidR="00FB4B65" w:rsidRPr="00D829AA" w:rsidRDefault="00200DA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1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ập hợp A các số tự nhiên nhỏ hơn 4 được viết là:</w:t>
      </w:r>
    </w:p>
    <w:tbl>
      <w:tblPr>
        <w:tblW w:w="0" w:type="auto"/>
        <w:tblInd w:w="142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38"/>
        <w:gridCol w:w="4680"/>
      </w:tblGrid>
      <w:tr w:rsidR="00FB4B65" w:rsidRPr="00D829AA" w:rsidTr="007676D2">
        <w:tc>
          <w:tcPr>
            <w:tcW w:w="45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. A = {0; 1; 2; 3; 4}</w:t>
            </w:r>
          </w:p>
        </w:tc>
        <w:tc>
          <w:tcPr>
            <w:tcW w:w="4686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. A = {0; 1; 2; 3}</w:t>
            </w:r>
          </w:p>
        </w:tc>
      </w:tr>
      <w:tr w:rsidR="00FB4B65" w:rsidRPr="00D829AA" w:rsidTr="007676D2">
        <w:tc>
          <w:tcPr>
            <w:tcW w:w="45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. A = {0; 1; 2}</w:t>
            </w:r>
          </w:p>
        </w:tc>
        <w:tc>
          <w:tcPr>
            <w:tcW w:w="4686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. A = {2; 3; 4}</w:t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2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rường hợp nào sau đây chỉ tập hợp các số tự nhiên?</w:t>
      </w:r>
    </w:p>
    <w:tbl>
      <w:tblPr>
        <w:tblW w:w="0" w:type="auto"/>
        <w:tblInd w:w="142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36"/>
        <w:gridCol w:w="4682"/>
      </w:tblGrid>
      <w:tr w:rsidR="00FB4B65" w:rsidRPr="00D829AA" w:rsidTr="007676D2">
        <w:tc>
          <w:tcPr>
            <w:tcW w:w="45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A. A= {1; 2; 3; 4;…}</w:t>
            </w:r>
          </w:p>
        </w:tc>
        <w:tc>
          <w:tcPr>
            <w:tcW w:w="4686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. A = {0; 1; 2; 3;4}</w:t>
            </w:r>
          </w:p>
        </w:tc>
      </w:tr>
      <w:tr w:rsidR="00FB4B65" w:rsidRPr="00D829AA" w:rsidTr="007676D2">
        <w:tc>
          <w:tcPr>
            <w:tcW w:w="45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. A={0; 1; 2; 3; 4....}</w:t>
            </w:r>
          </w:p>
        </w:tc>
        <w:tc>
          <w:tcPr>
            <w:tcW w:w="4686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. A = {1;2;3;4;5;6;7;8;9;10}</w:t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="Times New Roman"/>
          <w:b/>
          <w:bCs/>
          <w:spacing w:val="-4"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3</w:t>
      </w:r>
      <w:r w:rsidR="00FB4B65" w:rsidRPr="00D829AA">
        <w:rPr>
          <w:rFonts w:eastAsia="Times New Roman" w:cs="Times New Roman"/>
          <w:b/>
          <w:bCs/>
          <w:spacing w:val="-4"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 Trong các biểu thức chứa các dấu ngoặc ( ); []; {} thứ tự thực hiện là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8"/>
        <w:gridCol w:w="4166"/>
      </w:tblGrid>
      <w:tr w:rsidR="00FB4B65" w:rsidRPr="00D829AA" w:rsidTr="007676D2">
        <w:trPr>
          <w:trHeight w:val="498"/>
        </w:trPr>
        <w:tc>
          <w:tcPr>
            <w:tcW w:w="4068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{  }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1.25pt" o:ole="">
                  <v:imagedata r:id="rId8" o:title=""/>
                </v:shape>
                <o:OLEObject Type="Embed" ProgID="Equation.DSMT4" ShapeID="_x0000_i1025" DrawAspect="Content" ObjectID="_1758444802" r:id="rId9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(  )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26" type="#_x0000_t75" style="width:15.75pt;height:11.25pt" o:ole="">
                  <v:imagedata r:id="rId8" o:title=""/>
                </v:shape>
                <o:OLEObject Type="Embed" ProgID="Equation.DSMT4" ShapeID="_x0000_i1026" DrawAspect="Content" ObjectID="_1758444803" r:id="rId10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[ ]</w:t>
            </w:r>
          </w:p>
        </w:tc>
        <w:tc>
          <w:tcPr>
            <w:tcW w:w="4166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{  }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27" type="#_x0000_t75" style="width:15.75pt;height:11.25pt" o:ole="">
                  <v:imagedata r:id="rId8" o:title=""/>
                </v:shape>
                <o:OLEObject Type="Embed" ProgID="Equation.DSMT4" ShapeID="_x0000_i1027" DrawAspect="Content" ObjectID="_1758444804" r:id="rId11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[  ]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28" type="#_x0000_t75" style="width:15.75pt;height:11.25pt" o:ole="">
                  <v:imagedata r:id="rId8" o:title=""/>
                </v:shape>
                <o:OLEObject Type="Embed" ProgID="Equation.DSMT4" ShapeID="_x0000_i1028" DrawAspect="Content" ObjectID="_1758444805" r:id="rId12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( )</w:t>
            </w:r>
          </w:p>
        </w:tc>
      </w:tr>
      <w:tr w:rsidR="00FB4B65" w:rsidRPr="00D829AA" w:rsidTr="007676D2">
        <w:trPr>
          <w:trHeight w:val="498"/>
        </w:trPr>
        <w:tc>
          <w:tcPr>
            <w:tcW w:w="4068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(  )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29" type="#_x0000_t75" style="width:15.75pt;height:11.25pt" o:ole="">
                  <v:imagedata r:id="rId8" o:title=""/>
                </v:shape>
                <o:OLEObject Type="Embed" ProgID="Equation.DSMT4" ShapeID="_x0000_i1029" DrawAspect="Content" ObjectID="_1758444806" r:id="rId13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{  }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30" type="#_x0000_t75" style="width:15.75pt;height:11.25pt" o:ole="">
                  <v:imagedata r:id="rId8" o:title=""/>
                </v:shape>
                <o:OLEObject Type="Embed" ProgID="Equation.DSMT4" ShapeID="_x0000_i1030" DrawAspect="Content" ObjectID="_1758444807" r:id="rId14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[ ]</w:t>
            </w:r>
          </w:p>
        </w:tc>
        <w:tc>
          <w:tcPr>
            <w:tcW w:w="4166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(  )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31" type="#_x0000_t75" style="width:15.75pt;height:11.25pt" o:ole="">
                  <v:imagedata r:id="rId8" o:title=""/>
                </v:shape>
                <o:OLEObject Type="Embed" ProgID="Equation.DSMT4" ShapeID="_x0000_i1031" DrawAspect="Content" ObjectID="_1758444808" r:id="rId15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[  ]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32" type="#_x0000_t75" style="width:15.75pt;height:11.25pt" o:ole="">
                  <v:imagedata r:id="rId8" o:title=""/>
                </v:shape>
                <o:OLEObject Type="Embed" ProgID="Equation.DSMT4" ShapeID="_x0000_i1032" DrawAspect="Content" ObjectID="_1758444809" r:id="rId16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{ }</w:t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cs="Times New Roman"/>
          <w:szCs w:val="28"/>
        </w:rPr>
      </w:pPr>
      <w:r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4</w:t>
      </w:r>
      <w:r w:rsidR="00FB4B65" w:rsidRPr="00D829AA"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FB4B65" w:rsidRPr="00D829AA">
        <w:rPr>
          <w:rFonts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B4B65" w:rsidRPr="00D829AA">
        <w:rPr>
          <w:rFonts w:cs="Times New Roman"/>
          <w:szCs w:val="28"/>
        </w:rPr>
        <w:t>Khẳng định nào sau đây ĐÚNG: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A.</w:t>
      </w:r>
      <w:r w:rsidRPr="00D829AA">
        <w:rPr>
          <w:rFonts w:cs="Times New Roman"/>
          <w:szCs w:val="28"/>
        </w:rPr>
        <w:t> Một số tự nhiên không phải là số nguyên tố thì là hợp số.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B.</w:t>
      </w:r>
      <w:r w:rsidRPr="00D829AA">
        <w:rPr>
          <w:rFonts w:cs="Times New Roman"/>
          <w:szCs w:val="28"/>
        </w:rPr>
        <w:t> Số nguyên tố lẻ nhỏ nhất là 1;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C.</w:t>
      </w:r>
      <w:r w:rsidRPr="00D829AA">
        <w:rPr>
          <w:rFonts w:cs="Times New Roman"/>
          <w:szCs w:val="28"/>
        </w:rPr>
        <w:t> Số 0 là số nguyên tố chẵn nhỏ nhất ;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 xml:space="preserve">D. </w:t>
      </w:r>
      <w:r w:rsidRPr="00D829AA">
        <w:rPr>
          <w:rFonts w:cs="Times New Roman"/>
          <w:szCs w:val="28"/>
        </w:rPr>
        <w:t>Số nguyên tố là số tự nhiên lớn hơn 1, chỉ có hai ước là 1 và chính nó.</w:t>
      </w:r>
    </w:p>
    <w:p w:rsidR="00FB4B65" w:rsidRPr="00D829AA" w:rsidRDefault="00200DA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5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B4B65" w:rsidRPr="00D829AA">
        <w:rPr>
          <w:rFonts w:cs="Times New Roman"/>
          <w:szCs w:val="28"/>
        </w:rPr>
        <w:t>Chọn phát biểu SAI: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A. </w:t>
      </w:r>
      <w:r w:rsidRPr="00D829AA">
        <w:rPr>
          <w:rFonts w:cs="Times New Roman"/>
          <w:szCs w:val="28"/>
        </w:rPr>
        <w:t>Số 0 là hợp số vì số 0 có nhiều hơn hai ước.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B.</w:t>
      </w:r>
      <w:r w:rsidRPr="00D829AA">
        <w:rPr>
          <w:rFonts w:cs="Times New Roman"/>
          <w:szCs w:val="28"/>
        </w:rPr>
        <w:t> Số nguyên tố là số tự nhiên lớn hơn 1, chỉ chia hết cho 1 và chính nó.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C.</w:t>
      </w:r>
      <w:r w:rsidRPr="00D829AA">
        <w:rPr>
          <w:rFonts w:cs="Times New Roman"/>
          <w:szCs w:val="28"/>
        </w:rPr>
        <w:t> Hợp số là số tự nhiên lớn hơn 1, có nhiều hơn hai ước.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D.</w:t>
      </w:r>
      <w:r w:rsidRPr="00D829AA">
        <w:rPr>
          <w:rFonts w:cs="Times New Roman"/>
          <w:szCs w:val="28"/>
        </w:rPr>
        <w:t> Số nguyên tố là số tự nhiên lớn hơn 1, chỉ có hai ước là 1 và chính nó.</w:t>
      </w:r>
    </w:p>
    <w:p w:rsidR="00FB4B65" w:rsidRPr="00D829AA" w:rsidRDefault="00200DA5" w:rsidP="00FB4B65">
      <w:pPr>
        <w:spacing w:after="0" w:line="240" w:lineRule="auto"/>
        <w:rPr>
          <w:rFonts w:cs="Times New Roman"/>
          <w:szCs w:val="28"/>
        </w:rPr>
      </w:pPr>
      <w:r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6</w:t>
      </w:r>
      <w:r w:rsidR="00FB4B65" w:rsidRPr="00D829AA"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FB4B65" w:rsidRPr="00D829AA">
        <w:rPr>
          <w:rFonts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B4B65" w:rsidRPr="00D829AA">
        <w:rPr>
          <w:rFonts w:cs="Times New Roman"/>
          <w:szCs w:val="28"/>
        </w:rPr>
        <w:t xml:space="preserve">Nếu a chia hết cho b, ta nói: </w: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r w:rsidRPr="00D829AA">
        <w:rPr>
          <w:rFonts w:eastAsia="Times New Roman" w:cs="Times New Roman"/>
          <w:szCs w:val="28"/>
        </w:rPr>
        <w:lastRenderedPageBreak/>
        <w:t>A. b là ước của a.</w:t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  <w:t>C. A và B đều đúng.</w: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r w:rsidRPr="00D829AA">
        <w:rPr>
          <w:rFonts w:eastAsia="Times New Roman" w:cs="Times New Roman"/>
          <w:szCs w:val="28"/>
        </w:rPr>
        <w:t>B. a là bội của b.</w:t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  <w:t>D. A và B đều sai.</w:t>
      </w:r>
    </w:p>
    <w:p w:rsidR="00FB4B65" w:rsidRPr="00D829AA" w:rsidRDefault="00200DA5" w:rsidP="00FB4B65">
      <w:pPr>
        <w:spacing w:after="0" w:line="240" w:lineRule="auto"/>
        <w:rPr>
          <w:rFonts w:cs="Times New Roman"/>
          <w:szCs w:val="28"/>
          <w:shd w:val="clear" w:color="auto" w:fill="FFFFFF"/>
        </w:rPr>
      </w:pPr>
      <w:r>
        <w:rPr>
          <w:rFonts w:eastAsia="Times New Roman" w:cs="Times New Roman"/>
          <w:b/>
          <w:szCs w:val="28"/>
        </w:rPr>
        <w:t>Câu 7</w:t>
      </w:r>
      <w:r w:rsidR="00FB4B65" w:rsidRPr="00D829AA"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FB4B65" w:rsidRPr="00D829AA">
        <w:rPr>
          <w:rFonts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B4B65" w:rsidRPr="00D829AA">
        <w:rPr>
          <w:rFonts w:cs="Times New Roman"/>
          <w:szCs w:val="28"/>
          <w:shd w:val="clear" w:color="auto" w:fill="FFFFFF"/>
        </w:rPr>
        <w:t xml:space="preserve"> Nếu một thừa số của một tích chia hết cho một số thì tích đó</w:t>
      </w:r>
    </w:p>
    <w:p w:rsidR="00891FD0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r w:rsidRPr="00D829AA">
        <w:rPr>
          <w:rFonts w:eastAsia="Times New Roman" w:cs="Times New Roman"/>
          <w:szCs w:val="28"/>
        </w:rPr>
        <w:t>A. chia hết cho số đó.</w:t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r w:rsidRPr="00D829AA">
        <w:rPr>
          <w:rFonts w:eastAsia="Times New Roman" w:cs="Times New Roman"/>
          <w:szCs w:val="28"/>
        </w:rPr>
        <w:t>C. là ước của số đó.</w:t>
      </w:r>
    </w:p>
    <w:p w:rsidR="00891FD0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r w:rsidRPr="00D829AA">
        <w:rPr>
          <w:rFonts w:eastAsia="Times New Roman" w:cs="Times New Roman"/>
          <w:szCs w:val="28"/>
        </w:rPr>
        <w:t xml:space="preserve">B. không chia hết cho số đó. </w:t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r w:rsidRPr="00D829AA">
        <w:rPr>
          <w:rFonts w:eastAsia="Times New Roman" w:cs="Times New Roman"/>
          <w:szCs w:val="28"/>
        </w:rPr>
        <w:t>D. không kết luận được.</w:t>
      </w:r>
    </w:p>
    <w:p w:rsidR="004252B0" w:rsidRDefault="004252B0" w:rsidP="00FB4B65">
      <w:pPr>
        <w:spacing w:after="0" w:line="240" w:lineRule="auto"/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B4B65" w:rsidRPr="00D829AA" w:rsidRDefault="00200DA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8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ho các hình vẽ sau, hình nào là tam giác đều:</w: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Cs/>
          <w:noProof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7A5BE80" wp14:editId="3C8A0B58">
                <wp:simplePos x="0" y="0"/>
                <wp:positionH relativeFrom="column">
                  <wp:posOffset>5715</wp:posOffset>
                </wp:positionH>
                <wp:positionV relativeFrom="paragraph">
                  <wp:posOffset>33020</wp:posOffset>
                </wp:positionV>
                <wp:extent cx="5657850" cy="1047750"/>
                <wp:effectExtent l="0" t="0" r="19050" b="1905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57850" cy="1047750"/>
                          <a:chOff x="0" y="0"/>
                          <a:chExt cx="5505450" cy="1123950"/>
                        </a:xfrm>
                      </wpg:grpSpPr>
                      <wpg:grpSp>
                        <wpg:cNvPr id="7" name="Group 7"/>
                        <wpg:cNvGrpSpPr/>
                        <wpg:grpSpPr>
                          <a:xfrm>
                            <a:off x="0" y="28575"/>
                            <a:ext cx="1200150" cy="643114"/>
                            <a:chOff x="0" y="0"/>
                            <a:chExt cx="1266825" cy="771525"/>
                          </a:xfrm>
                        </wpg:grpSpPr>
                        <wps:wsp>
                          <wps:cNvPr id="8" name="Rectangle 8"/>
                          <wps:cNvSpPr/>
                          <wps:spPr>
                            <a:xfrm>
                              <a:off x="0" y="0"/>
                              <a:ext cx="1266825" cy="7715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Text Box 10"/>
                          <wps:cNvSpPr txBox="1"/>
                          <wps:spPr>
                            <a:xfrm>
                              <a:off x="0" y="0"/>
                              <a:ext cx="95250" cy="76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AC0E1C" w:rsidRDefault="00AC0E1C" w:rsidP="00FB4B6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Text Box 12"/>
                          <wps:cNvSpPr txBox="1"/>
                          <wps:spPr>
                            <a:xfrm>
                              <a:off x="0" y="695325"/>
                              <a:ext cx="104775" cy="76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AC0E1C" w:rsidRDefault="00AC0E1C" w:rsidP="00FB4B6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Text Box 13"/>
                          <wps:cNvSpPr txBox="1"/>
                          <wps:spPr>
                            <a:xfrm flipH="1">
                              <a:off x="1171575" y="685800"/>
                              <a:ext cx="95250" cy="76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AC0E1C" w:rsidRDefault="00AC0E1C" w:rsidP="00FB4B6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1171575" y="9525"/>
                              <a:ext cx="95250" cy="76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AC0E1C" w:rsidRDefault="00AC0E1C" w:rsidP="00FB4B6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5" name="Group 15"/>
                        <wpg:cNvGrpSpPr/>
                        <wpg:grpSpPr>
                          <a:xfrm>
                            <a:off x="1400175" y="0"/>
                            <a:ext cx="1343025" cy="736318"/>
                            <a:chOff x="0" y="0"/>
                            <a:chExt cx="1457325" cy="885825"/>
                          </a:xfrm>
                        </wpg:grpSpPr>
                        <wps:wsp>
                          <wps:cNvPr id="16" name="Diamond 16"/>
                          <wps:cNvSpPr/>
                          <wps:spPr>
                            <a:xfrm>
                              <a:off x="0" y="0"/>
                              <a:ext cx="1457325" cy="885825"/>
                            </a:xfrm>
                            <a:prstGeom prst="diamond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Straight Connector 18"/>
                          <wps:cNvCnPr/>
                          <wps:spPr>
                            <a:xfrm>
                              <a:off x="314325" y="171450"/>
                              <a:ext cx="161925" cy="666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981075" y="647700"/>
                              <a:ext cx="190500" cy="381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 flipV="1">
                              <a:off x="238125" y="638175"/>
                              <a:ext cx="190500" cy="381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Straight Connector 21"/>
                          <wps:cNvCnPr/>
                          <wps:spPr>
                            <a:xfrm flipV="1">
                              <a:off x="1066800" y="219075"/>
                              <a:ext cx="133350" cy="571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2" name="Group 22"/>
                        <wpg:cNvGrpSpPr/>
                        <wpg:grpSpPr>
                          <a:xfrm>
                            <a:off x="3028950" y="19050"/>
                            <a:ext cx="1219200" cy="733425"/>
                            <a:chOff x="0" y="0"/>
                            <a:chExt cx="1419225" cy="885825"/>
                          </a:xfrm>
                        </wpg:grpSpPr>
                        <wps:wsp>
                          <wps:cNvPr id="23" name="Parallelogram 23"/>
                          <wps:cNvSpPr/>
                          <wps:spPr>
                            <a:xfrm>
                              <a:off x="0" y="47625"/>
                              <a:ext cx="1409700" cy="771525"/>
                            </a:xfrm>
                            <a:prstGeom prst="parallelogram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4" name="Group 24"/>
                          <wpg:cNvGrpSpPr/>
                          <wpg:grpSpPr>
                            <a:xfrm>
                              <a:off x="9525" y="361950"/>
                              <a:ext cx="190500" cy="114300"/>
                              <a:chOff x="0" y="0"/>
                              <a:chExt cx="371475" cy="182880"/>
                            </a:xfrm>
                          </wpg:grpSpPr>
                          <wps:wsp>
                            <wps:cNvPr id="25" name="Straight Connector 25"/>
                            <wps:cNvCnPr/>
                            <wps:spPr>
                              <a:xfrm>
                                <a:off x="57150" y="0"/>
                                <a:ext cx="314325" cy="13525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Straight Connector 26"/>
                            <wps:cNvCnPr/>
                            <wps:spPr>
                              <a:xfrm>
                                <a:off x="0" y="47625"/>
                                <a:ext cx="314325" cy="13525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7" name="Group 27"/>
                          <wpg:cNvGrpSpPr/>
                          <wpg:grpSpPr>
                            <a:xfrm>
                              <a:off x="1228725" y="333375"/>
                              <a:ext cx="190500" cy="114300"/>
                              <a:chOff x="0" y="0"/>
                              <a:chExt cx="371475" cy="182880"/>
                            </a:xfrm>
                          </wpg:grpSpPr>
                          <wps:wsp>
                            <wps:cNvPr id="28" name="Straight Connector 28"/>
                            <wps:cNvCnPr/>
                            <wps:spPr>
                              <a:xfrm>
                                <a:off x="57150" y="0"/>
                                <a:ext cx="314325" cy="13525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Straight Connector 29"/>
                            <wps:cNvCnPr/>
                            <wps:spPr>
                              <a:xfrm>
                                <a:off x="0" y="47625"/>
                                <a:ext cx="314325" cy="13525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0" name="Group 30"/>
                          <wpg:cNvGrpSpPr/>
                          <wpg:grpSpPr>
                            <a:xfrm>
                              <a:off x="581025" y="771525"/>
                              <a:ext cx="133350" cy="114300"/>
                              <a:chOff x="0" y="0"/>
                              <a:chExt cx="466725" cy="390525"/>
                            </a:xfrm>
                          </wpg:grpSpPr>
                          <wps:wsp>
                            <wps:cNvPr id="31" name="Straight Connector 31"/>
                            <wps:cNvCnPr/>
                            <wps:spPr>
                              <a:xfrm>
                                <a:off x="0" y="57150"/>
                                <a:ext cx="466725" cy="2667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4" name="Straight Connector 224"/>
                            <wps:cNvCnPr/>
                            <wps:spPr>
                              <a:xfrm flipH="1">
                                <a:off x="85725" y="0"/>
                                <a:ext cx="276225" cy="3905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25" name="Group 225"/>
                          <wpg:cNvGrpSpPr/>
                          <wpg:grpSpPr>
                            <a:xfrm>
                              <a:off x="742950" y="0"/>
                              <a:ext cx="133350" cy="114300"/>
                              <a:chOff x="0" y="0"/>
                              <a:chExt cx="466725" cy="390525"/>
                            </a:xfrm>
                          </wpg:grpSpPr>
                          <wps:wsp>
                            <wps:cNvPr id="226" name="Straight Connector 226"/>
                            <wps:cNvCnPr/>
                            <wps:spPr>
                              <a:xfrm>
                                <a:off x="0" y="57150"/>
                                <a:ext cx="466725" cy="2667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7" name="Straight Connector 227"/>
                            <wps:cNvCnPr/>
                            <wps:spPr>
                              <a:xfrm flipH="1">
                                <a:off x="85725" y="0"/>
                                <a:ext cx="276225" cy="3905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28" name="Isosceles Triangle 228"/>
                        <wps:cNvSpPr/>
                        <wps:spPr>
                          <a:xfrm>
                            <a:off x="4600575" y="28575"/>
                            <a:ext cx="904875" cy="707743"/>
                          </a:xfrm>
                          <a:prstGeom prst="triangl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Text Box 229"/>
                        <wps:cNvSpPr txBox="1"/>
                        <wps:spPr>
                          <a:xfrm>
                            <a:off x="485775" y="714375"/>
                            <a:ext cx="4191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AC0E1C" w:rsidRDefault="00AC0E1C" w:rsidP="00FB4B65">
                              <w: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1838325" y="771525"/>
                            <a:ext cx="4191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AC0E1C" w:rsidRDefault="00AC0E1C" w:rsidP="00FB4B65">
                              <w:r>
                                <w:t>b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Text Box 231"/>
                        <wps:cNvSpPr txBox="1"/>
                        <wps:spPr>
                          <a:xfrm>
                            <a:off x="3390900" y="771525"/>
                            <a:ext cx="4191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AC0E1C" w:rsidRDefault="00AC0E1C" w:rsidP="00FB4B65">
                              <w:r>
                                <w:t>c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Text Box 232"/>
                        <wps:cNvSpPr txBox="1"/>
                        <wps:spPr>
                          <a:xfrm>
                            <a:off x="4819650" y="819150"/>
                            <a:ext cx="4191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AC0E1C" w:rsidRDefault="00AC0E1C" w:rsidP="00FB4B65">
                              <w:r>
                                <w:t>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margin-left:.45pt;margin-top:2.6pt;width:445.5pt;height:82.5pt;z-index:251659264;mso-width-relative:margin;mso-height-relative:margin" coordsize="55054,11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">
                <v:group id="Group 7" o:spid="_x0000_s1027" style="position:absolute;top:285;width:12001;height:6431" coordsize="12668,7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rect id="Rectangle 8" o:spid="_x0000_s1028" style="position:absolute;width:12668;height:7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KPML4A&#10;AADaAAAADwAAAGRycy9kb3ducmV2LnhtbERPyW7CMBC9V+IfrEHiVhw40CpgEItKlxthOY/iIYnI&#10;jKPYhZSvx4dKHJ/ePlt0XKsrtb5yYmA0TECR5M5WUhg47D9e30H5gGKxdkIG/sjDYt57mWFq3U12&#10;dM1CoWKI+BQNlCE0qdY+L4nRD11DErmzaxlDhG2hbYu3GM61HifJRDNWEhtKbGhdUn7JftkA/8iq&#10;OX4myOPJ991zvn3bVCdjBv1uOQUVqAtP8b/7yxqIW+OVeAP0/A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+yjzC+AAAA2gAAAA8AAAAAAAAAAAAAAAAAmAIAAGRycy9kb3ducmV2&#10;LnhtbFBLBQYAAAAABAAEAPUAAACDAwAAAAA=&#10;" fillcolor="white [3212]" strokecolor="black [3213]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" o:spid="_x0000_s1029" type="#_x0000_t202" style="position:absolute;width:952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drYsEA&#10;AADbAAAADwAAAGRycy9kb3ducmV2LnhtbESPQUsDMRCF74L/IUzBm83Wg6xr06JSRfBkW3oeNtMk&#10;uJksSdyu/945CN5meG/e+2a9neOgJsolJDawWjagiPtkAzsDx8PrbQuqVGSLQ2Iy8EMFtpvrqzV2&#10;Nl34k6Z9dUpCuHRowNc6dlqX3lPEskwjsWjnlCNWWbPTNuNFwuOg75rmXkcMLA0eR3rx1H/tv6OB&#10;3bN7cH2L2e9aG8I0n84f7s2Ym8X89Aiq0lz/zX/X71bwhV5+kQH0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Xa2LBAAAA2wAAAA8AAAAAAAAAAAAAAAAAmAIAAGRycy9kb3du&#10;cmV2LnhtbFBLBQYAAAAABAAEAPUAAACGAwAAAAA=&#10;" fillcolor="white [3201]" strokeweight=".5pt">
                    <v:textbox>
                      <w:txbxContent>
                        <w:p w:rsidR="00993F30" w:rsidRDefault="00993F30" w:rsidP="00FB4B65"/>
                      </w:txbxContent>
                    </v:textbox>
                  </v:shape>
                  <v:shape id="Text Box 12" o:spid="_x0000_s1030" type="#_x0000_t202" style="position:absolute;top:6953;width:1047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lQjr8A&#10;AADbAAAADwAAAGRycy9kb3ducmV2LnhtbERPTWsCMRC9F/ofwgi91aweynY1ihZbhJ6qpedhMybB&#10;zWRJ0nX7701B8DaP9znL9eg7MVBMLrCC2bQCQdwG7dgo+D6+P9cgUkbW2AUmBX+UYL16fFhio8OF&#10;v2g4ZCNKCKcGFdic+0bK1FrymKahJy7cKUSPucBopI54KeG+k/OqepEeHZcGiz29WWrPh1+vYLc1&#10;r6atMdpdrZ0bxp/Tp/lQ6mkybhYgMo35Lr6597rMn8P/L+UAub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yVCOvwAAANsAAAAPAAAAAAAAAAAAAAAAAJgCAABkcnMvZG93bnJl&#10;di54bWxQSwUGAAAAAAQABAD1AAAAhAMAAAAA&#10;" fillcolor="white [3201]" strokeweight=".5pt">
                    <v:textbox>
                      <w:txbxContent>
                        <w:p w:rsidR="00993F30" w:rsidRDefault="00993F30" w:rsidP="00FB4B65"/>
                      </w:txbxContent>
                    </v:textbox>
                  </v:shape>
                  <v:shape id="Text Box 13" o:spid="_x0000_s1031" type="#_x0000_t202" style="position:absolute;left:11715;top:6858;width:953;height:76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0cS8EA&#10;AADbAAAADwAAAGRycy9kb3ducmV2LnhtbERP32vCMBB+F/wfwgm+aboKQzpjKYVBYWMwp+9nc2vK&#10;mktpsrb61y+Dwd7u4/t5h3y2nRhp8K1jBQ/bBARx7XTLjYLzx/NmD8IHZI2dY1JwIw/5cbk4YKbd&#10;xO80nkIjYgj7DBWYEPpMSl8bsui3rieO3KcbLIYIh0bqAacYbjuZJsmjtNhybDDYU2mo/jp9WwUv&#10;aK7VbXfh15738v5WpsXFpUqtV3PxBCLQHP7Ff+5Kx/k7+P0lHiCP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9HEvBAAAA2wAAAA8AAAAAAAAAAAAAAAAAmAIAAGRycy9kb3du&#10;cmV2LnhtbFBLBQYAAAAABAAEAPUAAACGAwAAAAA=&#10;" fillcolor="white [3201]" strokeweight=".5pt">
                    <v:textbox>
                      <w:txbxContent>
                        <w:p w:rsidR="00993F30" w:rsidRDefault="00993F30" w:rsidP="00FB4B65"/>
                      </w:txbxContent>
                    </v:textbox>
                  </v:shape>
                  <v:shape id="Text Box 14" o:spid="_x0000_s1032" type="#_x0000_t202" style="position:absolute;left:11715;top:95;width:953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xtYb8A&#10;AADbAAAADwAAAGRycy9kb3ducmV2LnhtbERPTWsCMRC9F/ofwhR6q9mWIutqFFtsKXiqiudhMybB&#10;zWRJ0nX77xtB6G0e73MWq9F3YqCYXGAFz5MKBHEbtGOj4LD/eKpBpIyssQtMCn4pwWp5f7fARocL&#10;f9Owy0aUEE4NKrA5942UqbXkMU1CT1y4U4gec4HRSB3xUsJ9J1+qaio9Oi4NFnt6t9Sedz9ewebN&#10;zExbY7SbWjs3jMfT1nwq9fgwrucgMo35X3xzf+ky/xWuv5QD5PI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bG1hvwAAANsAAAAPAAAAAAAAAAAAAAAAAJgCAABkcnMvZG93bnJl&#10;di54bWxQSwUGAAAAAAQABAD1AAAAhAMAAAAA&#10;" fillcolor="white [3201]" strokeweight=".5pt">
                    <v:textbox>
                      <w:txbxContent>
                        <w:p w:rsidR="00993F30" w:rsidRDefault="00993F30" w:rsidP="00FB4B65"/>
                      </w:txbxContent>
                    </v:textbox>
                  </v:shape>
                </v:group>
                <v:group id="Group 15" o:spid="_x0000_s1033" style="position:absolute;left:14001;width:13431;height:7363" coordsize="14573,8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Diamond 16" o:spid="_x0000_s1034" type="#_x0000_t4" style="position:absolute;width:14573;height:8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mpL8EA&#10;AADbAAAADwAAAGRycy9kb3ducmV2LnhtbERPTWsCMRC9C/0PYQq9iGYVXMpqFBEECxXRlp6Hzbi7&#10;djNJN1HTf28Ewds83ufMFtG04kKdbywrGA0zEMSl1Q1XCr6/1oN3ED4ga2wtk4J/8rCYv/RmWGh7&#10;5T1dDqESKYR9gQrqEFwhpS9rMuiH1hEn7mg7gyHBrpK6w2sKN60cZ1kuDTacGmp0tKqp/D2cjYLt&#10;eBk/Vjv3E/v5CY12kz/6nCj19hqXUxCBYniKH+6NTvNzuP+SDpDz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pqS/BAAAA2wAAAA8AAAAAAAAAAAAAAAAAmAIAAGRycy9kb3du&#10;cmV2LnhtbFBLBQYAAAAABAAEAPUAAACGAwAAAAA=&#10;" fillcolor="white [3212]" strokecolor="black [3213]" strokeweight="2pt"/>
                  <v:line id="Straight Connector 18" o:spid="_x0000_s1035" style="position:absolute;visibility:visible;mso-wrap-style:square" from="3143,1714" to="476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    <v:line id="Straight Connector 19" o:spid="_x0000_s1036" style="position:absolute;visibility:visible;mso-wrap-style:square" from="9810,6477" to="11715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Ot4cMAAADbAAAADwAAAGRycy9kb3ducmV2LnhtbERPTWvCQBC9C/6HZYReSt1o0ZqYjYil&#10;0IuI0YO9DdlpEszOhuzWpP++KxS8zeN9TroZTCNu1LnasoLZNAJBXFhdc6ngfPp4WYFwHlljY5kU&#10;/JKDTTYepZho2/ORbrkvRQhhl6CCyvs2kdIVFRl0U9sSB+7bdgZ9gF0pdYd9CDeNnEfRUhqsOTRU&#10;2NKuouKa/xgF7+dln8fl4u159rofYj7ML197o9TTZNiuQXga/EP87/7UYX4M91/CA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jreHDAAAA2wAAAA8AAAAAAAAAAAAA&#10;AAAAoQIAAGRycy9kb3ducmV2LnhtbFBLBQYAAAAABAAEAPkAAACRAwAAAAA=&#10;" strokecolor="black [3213]" strokeweight="1pt"/>
                  <v:line id="Straight Connector 20" o:spid="_x0000_s1037" style="position:absolute;flip:y;visibility:visible;mso-wrap-style:square" from="2381,6381" to="4286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1AOcEAAADbAAAADwAAAGRycy9kb3ducmV2LnhtbERPy4rCMBTdC/5DuII7TRUcZ2pTEWFA&#10;xBGsbtxdmtsHNje1yWj9+8liwOXhvJN1bxrxoM7VlhXMphEI4tzqmksFl/P35BOE88gaG8uk4EUO&#10;1ulwkGCs7ZNP9Mh8KUIIuxgVVN63sZQur8igm9qWOHCF7Qz6ALtS6g6fIdw0ch5FH9JgzaGhwpa2&#10;FeW37Nco2J+/iu1h/3N8ufv1SMUyOi2yi1LjUb9ZgfDU+7f4373TCuZhffgSfoB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3UA5wQAAANsAAAAPAAAAAAAAAAAAAAAA&#10;AKECAABkcnMvZG93bnJldi54bWxQSwUGAAAAAAQABAD5AAAAjwMAAAAA&#10;" strokecolor="black [3213]" strokeweight="1pt"/>
                  <v:line id="Straight Connector 21" o:spid="_x0000_s1038" style="position:absolute;flip:y;visibility:visible;mso-wrap-style:square" from="10668,2190" to="12001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losMAAADbAAAADwAAAGRycy9kb3ducmV2LnhtbESPT4vCMBTE74LfITxhb5oqqGs1iggL&#10;Iqtg9eLt0bz+wealNlmt394Iwh6HmfkNs1i1phJ3alxpWcFwEIEgTq0uOVdwPv30v0E4j6yxskwK&#10;nuRgtex2Fhhr++Aj3ROfiwBhF6OCwvs6ltKlBRl0A1sTBy+zjUEfZJNL3eAjwE0lR1E0kQZLDgsF&#10;1rQpKL0mf0bB7jTLNr+7/eHpbpcDZdPoOE7OSn312vUchKfW/4c/7a1WMBrC+0v4AX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R5aLDAAAA2wAAAA8AAAAAAAAAAAAA&#10;AAAAoQIAAGRycy9kb3ducmV2LnhtbFBLBQYAAAAABAAEAPkAAACRAwAAAAA=&#10;" strokecolor="black [3213]" strokeweight="1pt"/>
                </v:group>
                <v:group id="Group 22" o:spid="_x0000_s1039" style="position:absolute;left:30289;top:190;width:12192;height:7334" coordsize="14192,8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23" o:spid="_x0000_s1040" type="#_x0000_t7" style="position:absolute;top:476;width:14097;height:7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/gTMEA&#10;AADbAAAADwAAAGRycy9kb3ducmV2LnhtbESPQYvCMBSE74L/ITzBm01VkKVrlEUQPGrdFY/P5tl0&#10;t3mpTdT6782C4HGYmW+Y+bKztbhR6yvHCsZJCoK4cLriUsH3fj36AOEDssbaMSl4kIflot+bY6bd&#10;nXd0y0MpIoR9hgpMCE0mpS8MWfSJa4ijd3atxRBlW0rd4j3CbS0naTqTFiuOCwYbWhkq/vKrVXD4&#10;ffycztvL9mg2aTBTY7DMO6WGg+7rE0SgLrzDr/ZGK5hM4f9L/AFy8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v4EzBAAAA2wAAAA8AAAAAAAAAAAAAAAAAmAIAAGRycy9kb3du&#10;cmV2LnhtbFBLBQYAAAAABAAEAPUAAACGAwAAAAA=&#10;" adj="2955" fillcolor="white [3212]" strokecolor="black [3213]" strokeweight="2pt"/>
                  <v:group id="Group 24" o:spid="_x0000_s1041" style="position:absolute;left:95;top:3619;width:1905;height:1143" coordsize="371475,18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line id="Straight Connector 25" o:spid="_x0000_s1042" style="position:absolute;visibility:visible;mso-wrap-style:square" from="57150,0" to="371475,135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    <v:line id="Straight Connector 26" o:spid="_x0000_s1043" style="position:absolute;visibility:visible;mso-wrap-style:square" from="0,47625" to="314325,18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zLsUAAADb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E7h/CT9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DzLsUAAADbAAAADwAAAAAAAAAA&#10;AAAAAAChAgAAZHJzL2Rvd25yZXYueG1sUEsFBgAAAAAEAAQA+QAAAJMDAAAAAA==&#10;" strokecolor="black [3213]" strokeweight="1pt"/>
                  </v:group>
                  <v:group id="Group 27" o:spid="_x0000_s1044" style="position:absolute;left:12287;top:3333;width:1905;height:1143" coordsize="371475,18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line id="Straight Connector 28" o:spid="_x0000_s1045" style="position:absolute;visibility:visible;mso-wrap-style:square" from="57150,0" to="371475,135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Cx8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Y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wsfDAAAA2wAAAA8AAAAAAAAAAAAA&#10;AAAAoQIAAGRycy9kb3ducmV2LnhtbFBLBQYAAAAABAAEAPkAAACRAwAAAAA=&#10;" strokecolor="black [3213]" strokeweight="1pt"/>
                    <v:line id="Straight Connector 29" o:spid="_x0000_s1046" style="position:absolute;visibility:visible;mso-wrap-style:square" from="0,47625" to="314325,18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9nXMUAAADb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IH7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9nXMUAAADbAAAADwAAAAAAAAAA&#10;AAAAAAChAgAAZHJzL2Rvd25yZXYueG1sUEsFBgAAAAAEAAQA+QAAAJMDAAAAAA==&#10;" strokecolor="black [3213]" strokeweight="1pt"/>
                  </v:group>
                  <v:group id="Group 30" o:spid="_x0000_s1047" style="position:absolute;left:5810;top:7715;width:1333;height:1143" coordsize="466725,390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line id="Straight Connector 31" o:spid="_x0000_s1048" style="position:absolute;visibility:visible;mso-wrap-style:square" from="0,57150" to="466725,323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J8w8UAAADbAAAADwAAAGRycy9kb3ducmV2LnhtbESPQWvCQBSE7wX/w/KE3uomlhqJrhIE&#10;obYnbYvXR/aZRLNvw+42xv76bkHocZiZb5jlejCt6Mn5xrKCdJKAIC6tbrhS8PmxfZqD8AFZY2uZ&#10;FNzIw3o1elhiru2V99QfQiUihH2OCuoQulxKX9Zk0E9sRxy9k3UGQ5SuktrhNcJNK6dJMpMGG44L&#10;NXa0qam8HL6Ngnn5dnZFVuzSl68u++mn77PtMVPqcTwUCxCBhvAfvrdftYLnFP6+xB8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J8w8UAAADbAAAADwAAAAAAAAAA&#10;AAAAAAChAgAAZHJzL2Rvd25yZXYueG1sUEsFBgAAAAAEAAQA+QAAAJMDAAAAAA==&#10;" strokecolor="black [3213]"/>
                    <v:line id="Straight Connector 224" o:spid="_x0000_s1049" style="position:absolute;flip:x;visibility:visible;mso-wrap-style:square" from="85725,0" to="361950,39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t3E8QAAADcAAAADwAAAGRycy9kb3ducmV2LnhtbESP0WoCMRRE3wX/IVyhb5rtoqJbo1ih&#10;IL5I1Q+4bG43Szc3a5Lqul9vCoU+DjNzhlltOtuIG/lQO1bwOslAEJdO11wpuJw/xgsQISJrbByT&#10;ggcF2KyHgxUW2t35k26nWIkE4VCgAhNjW0gZSkMWw8S1xMn7ct5iTNJXUnu8J7htZJ5lc2mx5rRg&#10;sKWdofL79GMVNH289Mv3nemz6/Shj8e587ODUi+jbvsGIlIX/8N/7b1WkOdT+D2Tjo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e3cTxAAAANwAAAAPAAAAAAAAAAAA&#10;AAAAAKECAABkcnMvZG93bnJldi54bWxQSwUGAAAAAAQABAD5AAAAkgMAAAAA&#10;" strokecolor="black [3213]"/>
                  </v:group>
                  <v:group id="Group 225" o:spid="_x0000_s1050" style="position:absolute;left:7429;width:1334;height:1143" coordsize="466725,390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  <v:line id="Straight Connector 226" o:spid="_x0000_s1051" style="position:absolute;visibility:visible;mso-wrap-style:square" from="0,57150" to="466725,323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UMi8UAAADc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msHv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UMi8UAAADcAAAADwAAAAAAAAAA&#10;AAAAAAChAgAAZHJzL2Rvd25yZXYueG1sUEsFBgAAAAAEAAQA+QAAAJMDAAAAAA==&#10;" strokecolor="black [3213]"/>
                    <v:line id="Straight Connector 227" o:spid="_x0000_s1052" style="position:absolute;flip:x;visibility:visible;mso-wrap-style:square" from="85725,0" to="361950,39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npZMUAAADcAAAADwAAAGRycy9kb3ducmV2LnhtbESPUWvCMBSF3wf7D+EO9jbTlem2zigq&#10;COKL2PkDLs1dU9bc1CRq7a83wmCPh3POdzjTeW9bcSYfGscKXkcZCOLK6YZrBYfv9csHiBCRNbaO&#10;ScGVAsxnjw9TLLS78J7OZaxFgnAoUIGJsSukDJUhi2HkOuLk/ThvMSbpa6k9XhLctjLPsom02HBa&#10;MNjRylD1W56sgnaIh+FzuTJDdny76t1u4vx4q9TzU7/4AhGpj//hv/ZGK8jzd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npZMUAAADcAAAADwAAAAAAAAAA&#10;AAAAAAChAgAAZHJzL2Rvd25yZXYueG1sUEsFBgAAAAAEAAQA+QAAAJMDAAAAAA==&#10;" strokecolor="black [3213]"/>
                  </v:group>
                </v:group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28" o:spid="_x0000_s1053" type="#_x0000_t5" style="position:absolute;left:46005;top:285;width:9049;height:70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QgvsIA&#10;AADcAAAADwAAAGRycy9kb3ducmV2LnhtbERPXWvCMBR9F/wP4Qq+zbRFNqlGEdlAGCrWwfDt2ty1&#10;Zc1NSTLt/r15EHw8nO/FqjetuJLzjWUF6SQBQVxa3XCl4Ov08TID4QOyxtYyKfgnD6vlcLDAXNsb&#10;H+lahErEEPY5KqhD6HIpfVmTQT+xHXHkfqwzGCJ0ldQObzHctDJLkldpsOHYUGNHm5rK3+LPKDhv&#10;d4fLp0vT3b5o3veH6fcbnlmp8ahfz0EE6sNT/HBvtYIsi2vjmXgE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BCC+wgAAANwAAAAPAAAAAAAAAAAAAAAAAJgCAABkcnMvZG93&#10;bnJldi54bWxQSwUGAAAAAAQABAD1AAAAhwMAAAAA&#10;" fillcolor="white [3212]" strokecolor="black [3213]" strokeweight="2pt"/>
                <v:shape id="Text Box 229" o:spid="_x0000_s1054" type="#_x0000_t202" style="position:absolute;left:4857;top:7143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huCsQA&#10;AADcAAAADwAAAGRycy9kb3ducmV2LnhtbESPQWvCQBSE74X+h+UJvenGVMSmrhIq0lIFqXrp7ZF9&#10;JsHs25B91fjvuwWhx2FmvmHmy9416kJdqD0bGI8SUMSFtzWXBo6H9XAGKgiyxcYzGbhRgOXi8WGO&#10;mfVX/qLLXkoVIRwyNFCJtJnWoajIYRj5ljh6J985lCi7UtsOrxHuGp0myVQ7rDkuVNjSW0XFef/j&#10;DHxOvnH1LBu6Cfe7PH+ftZOwNeZp0OevoIR6+Q/f2x/WQJq+wN+ZeAT0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obgrEAAAA3AAAAA8AAAAAAAAAAAAAAAAAmAIAAGRycy9k&#10;b3ducmV2LnhtbFBLBQYAAAAABAAEAPUAAACJAwAAAAA=&#10;" fillcolor="white [3201]" strokecolor="white [3212]" strokeweight=".5pt">
                  <v:textbox>
                    <w:txbxContent>
                      <w:p w:rsidR="00993F30" w:rsidRDefault="00993F30" w:rsidP="00FB4B65">
                        <w:r>
                          <w:t>a)</w:t>
                        </w:r>
                      </w:p>
                    </w:txbxContent>
                  </v:textbox>
                </v:shape>
                <v:shape id="Text Box 230" o:spid="_x0000_s1055" type="#_x0000_t202" style="position:absolute;left:18383;top:7715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tRSsIA&#10;AADcAAAADwAAAGRycy9kb3ducmV2LnhtbERPTWvCQBC9C/0PyxR6002jlBBdQ2iRii1IrRdvQ3ZM&#10;QrOzITtq/PfdQ6HHx/teFaPr1JWG0Ho28DxLQBFX3rZcGzh+b6YZqCDIFjvPZOBOAYr1w2SFufU3&#10;/qLrQWoVQzjkaKAR6XOtQ9WQwzDzPXHkzn5wKBEOtbYD3mK463SaJC/aYcuxocGeXhuqfg4XZ2C3&#10;OOHbXD7oLjzuy/I96xfh05inx7FcghIa5V/8595aA+k8zo9n4hH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S1FKwgAAANwAAAAPAAAAAAAAAAAAAAAAAJgCAABkcnMvZG93&#10;bnJldi54bWxQSwUGAAAAAAQABAD1AAAAhwMAAAAA&#10;" fillcolor="white [3201]" strokecolor="white [3212]" strokeweight=".5pt">
                  <v:textbox>
                    <w:txbxContent>
                      <w:p w:rsidR="00993F30" w:rsidRDefault="00993F30" w:rsidP="00FB4B65">
                        <w:r>
                          <w:t>b)</w:t>
                        </w:r>
                      </w:p>
                    </w:txbxContent>
                  </v:textbox>
                </v:shape>
                <v:shape id="Text Box 231" o:spid="_x0000_s1056" type="#_x0000_t202" style="position:absolute;left:33909;top:7715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f00cQA&#10;AADcAAAADwAAAGRycy9kb3ducmV2LnhtbESPX2vCQBDE3wt+h2MLvunFP4hETwmKVLQgtX3p25Jb&#10;k9DcXshtNX57Tyj0cZiZ3zDLdedqdaU2VJ4NjIYJKOLc24oLA1+fu8EcVBBki7VnMnCnAOtV72WJ&#10;qfU3/qDrWQoVIRxSNFCKNKnWIS/JYRj6hjh6F986lCjbQtsWbxHuaj1Okpl2WHFcKLGhTUn5z/nX&#10;GThMv3E7kSPdhbtTlr3Nm2l4N6b/2mULUEKd/If/2ntrYDwZwfNMPAJ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H9NHEAAAA3AAAAA8AAAAAAAAAAAAAAAAAmAIAAGRycy9k&#10;b3ducmV2LnhtbFBLBQYAAAAABAAEAPUAAACJAwAAAAA=&#10;" fillcolor="white [3201]" strokecolor="white [3212]" strokeweight=".5pt">
                  <v:textbox>
                    <w:txbxContent>
                      <w:p w:rsidR="00993F30" w:rsidRDefault="00993F30" w:rsidP="00FB4B65">
                        <w:r>
                          <w:t>c)</w:t>
                        </w:r>
                      </w:p>
                    </w:txbxContent>
                  </v:textbox>
                </v:shape>
                <v:shape id="Text Box 232" o:spid="_x0000_s1057" type="#_x0000_t202" style="position:absolute;left:48196;top:8191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VqpsQA&#10;AADcAAAADwAAAGRycy9kb3ducmV2LnhtbESPQWvCQBSE74L/YXmF3nTTKBKiqwRFWlqh1Pbi7ZF9&#10;TUKzb0P2VeO/7xYEj8PMfMOsNoNr1Zn60Hg28DRNQBGX3jZcGfj63E8yUEGQLbaeycCVAmzW49EK&#10;c+sv/EHno1QqQjjkaKAW6XKtQ1mTwzD1HXH0vn3vUKLsK217vES4a3WaJAvtsOG4UGNH25rKn+Ov&#10;M/A6P+FuJm90FR7ei+I56+bhYMzjw1AsQQkNcg/f2i/WQDpL4f9MPAJ6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VaqbEAAAA3AAAAA8AAAAAAAAAAAAAAAAAmAIAAGRycy9k&#10;b3ducmV2LnhtbFBLBQYAAAAABAAEAPUAAACJAwAAAAA=&#10;" fillcolor="white [3201]" strokecolor="white [3212]" strokeweight=".5pt">
                  <v:textbox>
                    <w:txbxContent>
                      <w:p w:rsidR="00993F30" w:rsidRDefault="00993F30" w:rsidP="00FB4B65">
                        <w:r>
                          <w:t>d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FB4B65" w:rsidRPr="00D829AA" w:rsidTr="007676D2">
        <w:tc>
          <w:tcPr>
            <w:tcW w:w="2342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. </w:t>
            </w: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a</w:t>
            </w:r>
          </w:p>
        </w:tc>
        <w:tc>
          <w:tcPr>
            <w:tcW w:w="23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B. </w:t>
            </w: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b</w:t>
            </w:r>
          </w:p>
        </w:tc>
        <w:tc>
          <w:tcPr>
            <w:tcW w:w="23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. </w:t>
            </w: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c</w:t>
            </w:r>
          </w:p>
        </w:tc>
        <w:tc>
          <w:tcPr>
            <w:tcW w:w="23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. </w:t>
            </w: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 d</w:t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9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ho hình chữ nhật ABCD, hai đường chéo của hình chữ nhật đó là: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51"/>
        <w:gridCol w:w="3525"/>
      </w:tblGrid>
      <w:tr w:rsidR="00FB4B65" w:rsidRPr="00D829AA" w:rsidTr="007676D2">
        <w:tc>
          <w:tcPr>
            <w:tcW w:w="6062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B và CD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D và BC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 và BD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D và AD</w:t>
            </w:r>
          </w:p>
        </w:tc>
        <w:tc>
          <w:tcPr>
            <w:tcW w:w="3525" w:type="dxa"/>
          </w:tcPr>
          <w:p w:rsidR="00FB4B65" w:rsidRPr="00D829AA" w:rsidRDefault="00FB4B65" w:rsidP="007676D2">
            <w:p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Calibri" w:cs="Times New Roman"/>
                <w:noProof/>
                <w:szCs w:val="28"/>
              </w:rPr>
              <w:drawing>
                <wp:inline distT="0" distB="0" distL="0" distR="0" wp14:anchorId="16E1F674" wp14:editId="75B87E8E">
                  <wp:extent cx="2095500" cy="12001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10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Khẳng định nào sau đây là SAI:</w:t>
      </w:r>
    </w:p>
    <w:p w:rsidR="00FB4B65" w:rsidRPr="00D829AA" w:rsidRDefault="00FB4B65" w:rsidP="00FB4B65">
      <w:pPr>
        <w:pStyle w:val="ListParagraph"/>
        <w:numPr>
          <w:ilvl w:val="0"/>
          <w:numId w:val="3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 chữ nhật có hai cạnh đối song song và bằng nhau.</w:t>
      </w:r>
    </w:p>
    <w:p w:rsidR="00FB4B65" w:rsidRPr="00D829AA" w:rsidRDefault="00FB4B65" w:rsidP="00FB4B65">
      <w:pPr>
        <w:pStyle w:val="ListParagraph"/>
        <w:numPr>
          <w:ilvl w:val="0"/>
          <w:numId w:val="3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ai đường chéo của hình thoi vuông góc với nhau.</w:t>
      </w:r>
    </w:p>
    <w:p w:rsidR="00FB4B65" w:rsidRPr="00D829AA" w:rsidRDefault="00FB4B65" w:rsidP="00FB4B65">
      <w:pPr>
        <w:pStyle w:val="ListParagraph"/>
        <w:numPr>
          <w:ilvl w:val="0"/>
          <w:numId w:val="3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ai đường chéo của hình chữ nhật không bằng nhau.</w:t>
      </w:r>
    </w:p>
    <w:p w:rsidR="00FB4B65" w:rsidRPr="00D829AA" w:rsidRDefault="00FB4B65" w:rsidP="00FB4B65">
      <w:pPr>
        <w:pStyle w:val="ListParagraph"/>
        <w:numPr>
          <w:ilvl w:val="0"/>
          <w:numId w:val="3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 thoi có bốn cạnh bằng nhau.</w:t>
      </w:r>
    </w:p>
    <w:p w:rsidR="00FB4B65" w:rsidRPr="00D829AA" w:rsidRDefault="00200DA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11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ho hình thang cân MNPQ :</w:t>
      </w:r>
    </w:p>
    <w:p w:rsidR="00FB4B65" w:rsidRPr="00D829AA" w:rsidRDefault="00FB4B65" w:rsidP="00FB4B65">
      <w:pPr>
        <w:pStyle w:val="ListParagraph"/>
        <w:numPr>
          <w:ilvl w:val="0"/>
          <w:numId w:val="4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ai cạnh bên của hình thang c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93"/>
        <w:gridCol w:w="3383"/>
      </w:tblGrid>
      <w:tr w:rsidR="00FB4B65" w:rsidRPr="00D829AA" w:rsidTr="007676D2">
        <w:tc>
          <w:tcPr>
            <w:tcW w:w="6204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5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Q và NP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5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P và NQ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5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N và PQ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5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N và NP</w:t>
            </w:r>
          </w:p>
        </w:tc>
        <w:tc>
          <w:tcPr>
            <w:tcW w:w="3383" w:type="dxa"/>
          </w:tcPr>
          <w:p w:rsidR="00FB4B65" w:rsidRPr="00D829AA" w:rsidRDefault="00FB4B65" w:rsidP="007676D2">
            <w:p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Calibri" w:cs="Times New Roman"/>
                <w:noProof/>
                <w:szCs w:val="28"/>
              </w:rPr>
              <w:drawing>
                <wp:inline distT="0" distB="0" distL="0" distR="0" wp14:anchorId="41DBF330" wp14:editId="2E0D5DF7">
                  <wp:extent cx="1905000" cy="10858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8788" cy="10880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4B65" w:rsidRPr="00D829AA" w:rsidRDefault="00FB4B65" w:rsidP="00FB4B65">
      <w:pPr>
        <w:pStyle w:val="ListParagraph"/>
        <w:numPr>
          <w:ilvl w:val="0"/>
          <w:numId w:val="4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ẳng định nào sau đây là ĐÚNG:</w:t>
      </w:r>
    </w:p>
    <w:p w:rsidR="00FB4B65" w:rsidRPr="00D829AA" w:rsidRDefault="00FB4B65" w:rsidP="00FB4B65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cs="Times New Roman"/>
          <w:position w:val="-10"/>
          <w:szCs w:val="28"/>
          <w:bdr w:val="none" w:sz="0" w:space="0" w:color="auto" w:frame="1"/>
        </w:rPr>
        <w:object w:dxaOrig="1400" w:dyaOrig="400">
          <v:shape id="_x0000_i1033" type="#_x0000_t75" style="width:69.75pt;height:20.25pt" o:ole="">
            <v:imagedata r:id="rId19" o:title=""/>
          </v:shape>
          <o:OLEObject Type="Embed" ProgID="Equation.DSMT4" ShapeID="_x0000_i1033" DrawAspect="Content" ObjectID="_1758444810" r:id="rId20"/>
        </w:object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  <w:t xml:space="preserve">B. </w:t>
      </w:r>
      <w:r w:rsidRPr="00D829AA">
        <w:rPr>
          <w:rFonts w:cs="Times New Roman"/>
          <w:position w:val="-10"/>
          <w:szCs w:val="28"/>
          <w:bdr w:val="none" w:sz="0" w:space="0" w:color="auto" w:frame="1"/>
        </w:rPr>
        <w:object w:dxaOrig="1380" w:dyaOrig="400">
          <v:shape id="_x0000_i1034" type="#_x0000_t75" style="width:69.75pt;height:20.25pt" o:ole="">
            <v:imagedata r:id="rId21" o:title=""/>
          </v:shape>
          <o:OLEObject Type="Embed" ProgID="Equation.DSMT4" ShapeID="_x0000_i1034" DrawAspect="Content" ObjectID="_1758444811" r:id="rId22"/>
        </w:object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  <w:t xml:space="preserve">C. </w:t>
      </w:r>
      <w:r w:rsidRPr="00D829AA">
        <w:rPr>
          <w:rFonts w:cs="Times New Roman"/>
          <w:position w:val="-10"/>
          <w:szCs w:val="28"/>
          <w:bdr w:val="none" w:sz="0" w:space="0" w:color="auto" w:frame="1"/>
        </w:rPr>
        <w:object w:dxaOrig="1359" w:dyaOrig="400">
          <v:shape id="_x0000_i1035" type="#_x0000_t75" style="width:68.25pt;height:20.25pt" o:ole="">
            <v:imagedata r:id="rId23" o:title=""/>
          </v:shape>
          <o:OLEObject Type="Embed" ProgID="Equation.DSMT4" ShapeID="_x0000_i1035" DrawAspect="Content" ObjectID="_1758444812" r:id="rId24"/>
        </w:object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  <w:t xml:space="preserve">D. </w:t>
      </w:r>
      <w:r w:rsidRPr="00D829AA">
        <w:rPr>
          <w:rFonts w:cs="Times New Roman"/>
          <w:position w:val="-10"/>
          <w:szCs w:val="28"/>
          <w:bdr w:val="none" w:sz="0" w:space="0" w:color="auto" w:frame="1"/>
        </w:rPr>
        <w:object w:dxaOrig="1340" w:dyaOrig="400">
          <v:shape id="_x0000_i1036" type="#_x0000_t75" style="width:66.75pt;height:20.25pt" o:ole="">
            <v:imagedata r:id="rId25" o:title=""/>
          </v:shape>
          <o:OLEObject Type="Embed" ProgID="Equation.DSMT4" ShapeID="_x0000_i1036" DrawAspect="Content" ObjectID="_1758444813" r:id="rId26"/>
        </w:objec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I. Phần tự luận (7,0 điểm)</w:t>
      </w:r>
    </w:p>
    <w:p w:rsidR="00FB4B65" w:rsidRPr="00D829AA" w:rsidRDefault="00200DA5" w:rsidP="00FB4B65">
      <w:pPr>
        <w:spacing w:after="0" w:line="240" w:lineRule="auto"/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âu 12 ( 1,25 điểm </w:t>
      </w:r>
      <w:r w:rsidR="00FB4B65" w:rsidRPr="00D829AA"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) Từ ba chữ số 0; 1; 2 viết các số tự nhiên có ba chữ số khác nhau.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b) Viết các số sau bằng số La Mã: 6; 18;29</w:t>
      </w:r>
    </w:p>
    <w:p w:rsidR="00FB4B65" w:rsidRPr="00D829AA" w:rsidRDefault="00200DA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âu 13 (1 điểm </w:t>
      </w:r>
      <w:r w:rsidR="00FB4B65" w:rsidRPr="00D829AA"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:</w:t>
      </w:r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Thực hiện phép tính ( Tính nhanh nếu có thể):</w:t>
      </w:r>
    </w:p>
    <w:p w:rsidR="00891FD0" w:rsidRPr="00D829AA" w:rsidRDefault="00FB4B6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) 9.6 + 3</w:t>
      </w:r>
      <w:r w:rsidRPr="00D829AA">
        <w:rPr>
          <w:rFonts w:eastAsia="Times New Roman"/>
          <w:szCs w:val="28"/>
          <w:vertAlign w:val="superscrip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4                </w:t>
      </w: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</w:p>
    <w:p w:rsidR="00FB4B65" w:rsidRPr="00D829AA" w:rsidRDefault="00FB4B6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) 34 . 95 + 95 . 66</w:t>
      </w:r>
    </w:p>
    <w:p w:rsidR="00FB4B65" w:rsidRPr="00D829AA" w:rsidRDefault="00FB4B65" w:rsidP="00FB4B65">
      <w:pPr>
        <w:spacing w:after="0" w:line="240" w:lineRule="auto"/>
        <w:rPr>
          <w:szCs w:val="28"/>
          <w:lang w:val="vi-VN" w:eastAsia="vi-VN"/>
        </w:rPr>
      </w:pPr>
      <w:r w:rsidRPr="00D829AA">
        <w:rPr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14(1 điể</w:t>
      </w:r>
      <w:r w:rsidR="00200DA5">
        <w:rPr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</w:t>
      </w:r>
      <w:r w:rsidRPr="00D829AA">
        <w:rPr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:</w:t>
      </w:r>
      <w:r w:rsidRPr="00D829AA">
        <w:rPr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  <w:r w:rsidRPr="00D829AA">
        <w:rPr>
          <w:szCs w:val="28"/>
          <w:lang w:val="vi-VN" w:eastAsia="vi-VN"/>
        </w:rPr>
        <w:t>Cho các số: 15; 22; 27; 18; 2021; 2022</w:t>
      </w:r>
      <w:r w:rsidRPr="00D829AA">
        <w:rPr>
          <w:szCs w:val="28"/>
          <w:lang w:eastAsia="vi-VN"/>
        </w:rPr>
        <w:t>?</w:t>
      </w:r>
      <w:r w:rsidRPr="00D829AA">
        <w:rPr>
          <w:szCs w:val="28"/>
          <w:lang w:val="vi-VN" w:eastAsia="vi-VN"/>
        </w:rPr>
        <w:t xml:space="preserve"> 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szCs w:val="28"/>
          <w:lang w:val="vi-VN" w:eastAsia="vi-VN"/>
        </w:rPr>
      </w:pPr>
      <w:r w:rsidRPr="00D829AA">
        <w:rPr>
          <w:rFonts w:eastAsia="Times New Roman"/>
          <w:bCs/>
          <w:szCs w:val="28"/>
          <w:lang w:val="vi-VN" w:eastAsia="vi-VN"/>
        </w:rPr>
        <w:t>a)</w:t>
      </w:r>
      <w:r w:rsidRPr="00D829AA">
        <w:rPr>
          <w:rFonts w:eastAsia="Times New Roman"/>
          <w:szCs w:val="28"/>
          <w:lang w:val="vi-VN" w:eastAsia="vi-VN"/>
        </w:rPr>
        <w:t> Số nào chia hết cho 2?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szCs w:val="28"/>
          <w:lang w:eastAsia="vi-VN"/>
        </w:rPr>
      </w:pPr>
      <w:r w:rsidRPr="00D829AA">
        <w:rPr>
          <w:rFonts w:eastAsia="Times New Roman"/>
          <w:bCs/>
          <w:szCs w:val="28"/>
          <w:lang w:val="vi-VN" w:eastAsia="vi-VN"/>
        </w:rPr>
        <w:t>b)</w:t>
      </w:r>
      <w:r w:rsidRPr="00D829AA">
        <w:rPr>
          <w:rFonts w:eastAsia="Times New Roman"/>
          <w:bCs/>
          <w:szCs w:val="28"/>
          <w:lang w:eastAsia="vi-VN"/>
        </w:rPr>
        <w:t xml:space="preserve"> </w:t>
      </w:r>
      <w:r w:rsidRPr="00D829AA">
        <w:rPr>
          <w:rFonts w:eastAsia="Times New Roman"/>
          <w:szCs w:val="28"/>
          <w:lang w:val="vi-VN" w:eastAsia="vi-VN"/>
        </w:rPr>
        <w:t xml:space="preserve">Số nào chia hết cho </w:t>
      </w:r>
      <w:r w:rsidRPr="00D829AA">
        <w:rPr>
          <w:rFonts w:eastAsia="Times New Roman"/>
          <w:szCs w:val="28"/>
          <w:lang w:eastAsia="vi-VN"/>
        </w:rPr>
        <w:t>3</w:t>
      </w:r>
      <w:r w:rsidRPr="00D829AA">
        <w:rPr>
          <w:rFonts w:eastAsia="Times New Roman"/>
          <w:szCs w:val="28"/>
          <w:lang w:val="vi-VN" w:eastAsia="vi-VN"/>
        </w:rPr>
        <w:t>?</w:t>
      </w:r>
    </w:p>
    <w:p w:rsidR="00FB4B65" w:rsidRPr="00D829AA" w:rsidRDefault="00200DA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15 (1,75 điểm)</w:t>
      </w:r>
      <w:r w:rsidR="00FB4B65" w:rsidRPr="00D829AA"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ườn rau nhà bạn Lan</w:t>
      </w:r>
    </w:p>
    <w:p w:rsidR="00FB4B65" w:rsidRPr="00D829AA" w:rsidRDefault="005E5637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à bạn Lan</w:t>
      </w:r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ó một vườn rau hình chữ nhật có chiều rộng bằng 15m và chiều dài hơn chiều rộng 5m. 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ỏi: Vườn rau</w:t>
      </w:r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nhà Lan</w:t>
      </w: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ó chu vi và diện tích là bao nhiêu?</w:t>
      </w:r>
    </w:p>
    <w:p w:rsidR="00FB4B65" w:rsidRPr="00D829AA" w:rsidRDefault="00200DA5" w:rsidP="00FB4B65">
      <w:pPr>
        <w:spacing w:after="0" w:line="240" w:lineRule="auto"/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âu 16 (1,0 điểm)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FB4B65" w:rsidRPr="00D829AA" w:rsidTr="007676D2">
        <w:tc>
          <w:tcPr>
            <w:tcW w:w="4644" w:type="dxa"/>
          </w:tcPr>
          <w:p w:rsidR="00FB4B65" w:rsidRPr="00D829AA" w:rsidRDefault="00FB4B65" w:rsidP="007676D2">
            <w:pPr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o hình vẽ sau, em hãy chỉ ra các cạnh bằng nhau, các góc bằng nhau có trong hình?</w:t>
            </w:r>
          </w:p>
        </w:tc>
        <w:tc>
          <w:tcPr>
            <w:tcW w:w="4644" w:type="dxa"/>
          </w:tcPr>
          <w:p w:rsidR="00FB4B65" w:rsidRPr="00D829AA" w:rsidRDefault="00FB4B65" w:rsidP="007676D2">
            <w:pPr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Calibri"/>
                <w:noProof/>
                <w:szCs w:val="28"/>
              </w:rPr>
              <w:drawing>
                <wp:inline distT="0" distB="0" distL="0" distR="0" wp14:anchorId="51DAAB4A" wp14:editId="4CEA1890">
                  <wp:extent cx="1352550" cy="1143000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B4B65" w:rsidRPr="00D829AA" w:rsidRDefault="00FB4B65" w:rsidP="007676D2">
            <w:pPr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17 (1,0 điểm</w:t>
      </w:r>
      <w:r w:rsidR="00FB4B65" w:rsidRPr="00D829AA"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rái Đất có khối lượng khoảng 60.10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:vertAlign w:val="superscrip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21 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ấn. Mỗi giây Mặt Trời tiêu thụ 4.10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:vertAlign w:val="superscrip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6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ấn khí Hydrogen. Hỏi Mặt Trời cần bao nhiêu giây để tiêu thụ một lượng khí Hydrogen có khối lượng bằng khối lượng Trái Đất?</w:t>
      </w:r>
    </w:p>
    <w:p w:rsidR="00094EED" w:rsidRPr="00993F30" w:rsidRDefault="00FB4B65" w:rsidP="00993F30">
      <w:pPr>
        <w:spacing w:after="0" w:line="240" w:lineRule="auto"/>
        <w:jc w:val="center"/>
      </w:pPr>
      <w:r w:rsidRPr="00132060">
        <w:rPr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-------------------------- HẾ</w:t>
      </w:r>
      <w:r w:rsidR="00993F30">
        <w:rPr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 ----------------------</w:t>
      </w: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D67743" w:rsidRDefault="00D67743" w:rsidP="00E04DD2">
      <w:pPr>
        <w:rPr>
          <w:b/>
          <w:sz w:val="26"/>
          <w:szCs w:val="26"/>
          <w:lang w:val="vi-VN"/>
        </w:rPr>
      </w:pPr>
    </w:p>
    <w:p w:rsidR="00E04DD2" w:rsidRDefault="00E04DD2" w:rsidP="00E04DD2">
      <w:pPr>
        <w:rPr>
          <w:b/>
          <w:sz w:val="26"/>
          <w:szCs w:val="26"/>
          <w:lang w:val="nl-NL"/>
        </w:rPr>
      </w:pPr>
      <w:bookmarkStart w:id="0" w:name="_GoBack"/>
      <w:bookmarkEnd w:id="0"/>
      <w:r>
        <w:rPr>
          <w:b/>
          <w:sz w:val="26"/>
          <w:szCs w:val="26"/>
          <w:lang w:val="nl-NL"/>
        </w:rPr>
        <w:lastRenderedPageBreak/>
        <w:t>D.ĐÁP ÁN VÀ BIỂU ĐIỂM</w:t>
      </w:r>
    </w:p>
    <w:p w:rsidR="00FB4B65" w:rsidRDefault="00FB4B65" w:rsidP="00FB4B65">
      <w:pPr>
        <w:spacing w:after="0" w:line="240" w:lineRule="auto"/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.Phần trắc nghiệm: Mỗi câu đúng được 0,25 điểm</w:t>
      </w:r>
    </w:p>
    <w:p w:rsidR="00FB4B65" w:rsidRPr="003F6C6B" w:rsidRDefault="00FB4B65" w:rsidP="00FB4B65">
      <w:pPr>
        <w:spacing w:after="0" w:line="240" w:lineRule="auto"/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51"/>
        <w:gridCol w:w="704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</w:tblGrid>
      <w:tr w:rsidR="00FB4B65" w:rsidRPr="00132060" w:rsidTr="007676D2">
        <w:tc>
          <w:tcPr>
            <w:tcW w:w="851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</w:t>
            </w:r>
          </w:p>
        </w:tc>
        <w:tc>
          <w:tcPr>
            <w:tcW w:w="704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4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5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6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7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8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9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1a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1b</w:t>
            </w:r>
          </w:p>
        </w:tc>
      </w:tr>
      <w:tr w:rsidR="00FB4B65" w:rsidRPr="00132060" w:rsidTr="007676D2">
        <w:tc>
          <w:tcPr>
            <w:tcW w:w="851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áp án</w:t>
            </w:r>
          </w:p>
        </w:tc>
        <w:tc>
          <w:tcPr>
            <w:tcW w:w="704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</w:t>
            </w:r>
          </w:p>
        </w:tc>
      </w:tr>
    </w:tbl>
    <w:p w:rsidR="00FB4B65" w:rsidRPr="003F6C6B" w:rsidRDefault="00FB4B65" w:rsidP="00FB4B65">
      <w:pPr>
        <w:spacing w:after="0" w:line="240" w:lineRule="auto"/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I. </w:t>
      </w:r>
      <w:r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hần tự luậ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0"/>
        <w:gridCol w:w="7564"/>
        <w:gridCol w:w="1112"/>
      </w:tblGrid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</w:t>
            </w:r>
          </w:p>
        </w:tc>
        <w:tc>
          <w:tcPr>
            <w:tcW w:w="7564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áp án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iểm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2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(1,25 điểm)</w:t>
            </w:r>
          </w:p>
        </w:tc>
        <w:tc>
          <w:tcPr>
            <w:tcW w:w="7564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) 102; 120; 210; 201</w:t>
            </w:r>
          </w:p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 Viết các số 6; 18;29 bằng số La Mã lần lượt là VI; XVIII; XXIX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7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3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(1,0 điểm)</w:t>
            </w:r>
          </w:p>
        </w:tc>
        <w:tc>
          <w:tcPr>
            <w:tcW w:w="7564" w:type="dxa"/>
          </w:tcPr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ực hiện phép tính:</w:t>
            </w:r>
          </w:p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) 9.6 + 3</w:t>
            </w:r>
            <w:r w:rsidRPr="00132060">
              <w:rPr>
                <w:rFonts w:eastAsia="Times New Roman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.4 = 9.6 + 9.4 = 9.(6+4) = 9.10 = 90            </w:t>
            </w:r>
          </w:p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 34 . 95 + 95 . 66 = 95.(34+66) = 95.100 = 9 500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4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(1,0 điểm)</w:t>
            </w:r>
          </w:p>
        </w:tc>
        <w:tc>
          <w:tcPr>
            <w:tcW w:w="7564" w:type="dxa"/>
          </w:tcPr>
          <w:p w:rsidR="00FB4B65" w:rsidRPr="00132060" w:rsidRDefault="00FB4B65" w:rsidP="007676D2">
            <w:pPr>
              <w:rPr>
                <w:lang w:val="vi-VN" w:eastAsia="vi-VN"/>
              </w:rPr>
            </w:pPr>
            <w:r w:rsidRPr="00132060">
              <w:rPr>
                <w:lang w:val="vi-VN" w:eastAsia="vi-VN"/>
              </w:rPr>
              <w:t xml:space="preserve">Cho các số: 15; 22; 27; 18; 2021; 2022. </w:t>
            </w:r>
          </w:p>
          <w:p w:rsidR="00FB4B65" w:rsidRPr="00132060" w:rsidRDefault="00FB4B65" w:rsidP="007676D2">
            <w:pPr>
              <w:rPr>
                <w:rFonts w:eastAsia="Times New Roman"/>
                <w:lang w:eastAsia="vi-VN"/>
              </w:rPr>
            </w:pPr>
            <w:r w:rsidRPr="00132060">
              <w:rPr>
                <w:rFonts w:eastAsia="Times New Roman"/>
                <w:bCs/>
                <w:lang w:val="vi-VN" w:eastAsia="vi-VN"/>
              </w:rPr>
              <w:t>a)</w:t>
            </w:r>
            <w:r w:rsidRPr="00132060">
              <w:rPr>
                <w:rFonts w:eastAsia="Times New Roman"/>
                <w:lang w:val="vi-VN" w:eastAsia="vi-VN"/>
              </w:rPr>
              <w:t> Số chia hết cho 2</w:t>
            </w:r>
            <w:r w:rsidRPr="00132060">
              <w:rPr>
                <w:rFonts w:eastAsia="Times New Roman"/>
                <w:lang w:eastAsia="vi-VN"/>
              </w:rPr>
              <w:t>: 22; 18; 2022</w:t>
            </w:r>
          </w:p>
          <w:p w:rsidR="00FB4B65" w:rsidRPr="00132060" w:rsidRDefault="00FB4B65" w:rsidP="007676D2">
            <w:pPr>
              <w:rPr>
                <w:rFonts w:eastAsia="Times New Roman"/>
                <w:lang w:eastAsia="vi-VN"/>
              </w:rPr>
            </w:pPr>
            <w:r w:rsidRPr="00132060">
              <w:rPr>
                <w:rFonts w:eastAsia="Times New Roman"/>
                <w:bCs/>
                <w:lang w:val="vi-VN" w:eastAsia="vi-VN"/>
              </w:rPr>
              <w:t>b)</w:t>
            </w:r>
            <w:r w:rsidRPr="00132060">
              <w:rPr>
                <w:rFonts w:eastAsia="Times New Roman"/>
                <w:bCs/>
                <w:lang w:eastAsia="vi-VN"/>
              </w:rPr>
              <w:t xml:space="preserve"> </w:t>
            </w:r>
            <w:r w:rsidRPr="00132060">
              <w:rPr>
                <w:rFonts w:eastAsia="Times New Roman"/>
                <w:lang w:val="vi-VN" w:eastAsia="vi-VN"/>
              </w:rPr>
              <w:t xml:space="preserve">Số chia hết cho </w:t>
            </w:r>
            <w:r w:rsidRPr="00132060">
              <w:rPr>
                <w:rFonts w:eastAsia="Times New Roman"/>
                <w:lang w:eastAsia="vi-VN"/>
              </w:rPr>
              <w:t>3: 15; 27; 18; 2022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,75 điểm)</w:t>
            </w:r>
          </w:p>
        </w:tc>
        <w:tc>
          <w:tcPr>
            <w:tcW w:w="7564" w:type="dxa"/>
          </w:tcPr>
          <w:p w:rsidR="00FB4B65" w:rsidRPr="00132060" w:rsidRDefault="004252B0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iều dài của vườn rau nhà Lan</w:t>
            </w:r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à: </w:t>
            </w:r>
          </w:p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 15 + 5 = 20 m</w:t>
            </w:r>
          </w:p>
          <w:p w:rsidR="00FB4B65" w:rsidRPr="00132060" w:rsidRDefault="004252B0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hu vi vườn rau nhà Lan </w:t>
            </w:r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à: </w:t>
            </w:r>
          </w:p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 (15 + 20) . 2 = 70 m</w:t>
            </w:r>
          </w:p>
          <w:p w:rsidR="00FB4B65" w:rsidRPr="00132060" w:rsidRDefault="004252B0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iện tích vườn rau nhà Lan</w:t>
            </w:r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à: </w:t>
            </w:r>
          </w:p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 15. 20 = 300 m</w:t>
            </w:r>
            <w:r w:rsidRPr="00132060">
              <w:rPr>
                <w:rFonts w:eastAsia="Times New Roman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6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(1,0 điểm)</w:t>
            </w:r>
          </w:p>
        </w:tc>
        <w:tc>
          <w:tcPr>
            <w:tcW w:w="7564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-Các cạnh bằng nhau: AB = AC = BC</w:t>
            </w:r>
          </w:p>
          <w:p w:rsidR="00FB4B65" w:rsidRPr="00132060" w:rsidRDefault="00FB4B65" w:rsidP="004252B0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-Các góc bằng nhau: </w:t>
            </w:r>
            <w:r w:rsidR="004252B0">
              <w:rPr>
                <w:rFonts w:eastAsia="Times New Roman"/>
                <w:bCs/>
                <w:position w:val="-6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óc A=góc B=góc C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7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(1,0 điểm)</w:t>
            </w:r>
          </w:p>
        </w:tc>
        <w:tc>
          <w:tcPr>
            <w:tcW w:w="7564" w:type="dxa"/>
          </w:tcPr>
          <w:p w:rsidR="00FB4B65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ời gian Mặt Trời cần để tiêu thụ hết 60.10</w:t>
            </w:r>
            <w:r w:rsidRPr="00132060">
              <w:rPr>
                <w:rFonts w:eastAsia="Times New Roman"/>
                <w:bCs/>
                <w:bdr w:val="none" w:sz="0" w:space="0" w:color="auto" w:frame="1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1</w:t>
            </w: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ấn khí Hydrogen là: </w:t>
            </w:r>
          </w:p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</w:t>
            </w: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60.10</w:t>
            </w:r>
            <w:r w:rsidRPr="00132060">
              <w:rPr>
                <w:rFonts w:eastAsia="Times New Roman"/>
                <w:bCs/>
                <w:bdr w:val="none" w:sz="0" w:space="0" w:color="auto" w:frame="1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1</w:t>
            </w: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: 4.10</w:t>
            </w:r>
            <w:r w:rsidRPr="00132060">
              <w:rPr>
                <w:rFonts w:eastAsia="Times New Roman"/>
                <w:bCs/>
                <w:bdr w:val="none" w:sz="0" w:space="0" w:color="auto" w:frame="1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6</w:t>
            </w: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= 15.10</w:t>
            </w:r>
            <w:r w:rsidRPr="00132060">
              <w:rPr>
                <w:rFonts w:eastAsia="Times New Roman"/>
                <w:bCs/>
                <w:bdr w:val="none" w:sz="0" w:space="0" w:color="auto" w:frame="1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15  </w:t>
            </w: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iây</w:t>
            </w:r>
          </w:p>
        </w:tc>
        <w:tc>
          <w:tcPr>
            <w:tcW w:w="1112" w:type="dxa"/>
          </w:tcPr>
          <w:p w:rsidR="00FB4B65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75</w:t>
            </w:r>
          </w:p>
        </w:tc>
      </w:tr>
    </w:tbl>
    <w:tbl>
      <w:tblPr>
        <w:tblpPr w:leftFromText="180" w:rightFromText="180" w:bottomFromText="200" w:vertAnchor="text" w:horzAnchor="margin" w:tblpXSpec="center" w:tblpY="146"/>
        <w:tblW w:w="9778" w:type="dxa"/>
        <w:tblLook w:val="04A0" w:firstRow="1" w:lastRow="0" w:firstColumn="1" w:lastColumn="0" w:noHBand="0" w:noVBand="1"/>
      </w:tblPr>
      <w:tblGrid>
        <w:gridCol w:w="2867"/>
        <w:gridCol w:w="3367"/>
        <w:gridCol w:w="3544"/>
      </w:tblGrid>
      <w:tr w:rsidR="00994876" w:rsidRPr="009A6470" w:rsidTr="00994876">
        <w:trPr>
          <w:trHeight w:val="1304"/>
        </w:trPr>
        <w:tc>
          <w:tcPr>
            <w:tcW w:w="2867" w:type="dxa"/>
            <w:hideMark/>
          </w:tcPr>
          <w:p w:rsidR="00994876" w:rsidRDefault="00994876" w:rsidP="00AC0E1C">
            <w:pPr>
              <w:spacing w:after="160" w:line="256" w:lineRule="auto"/>
              <w:ind w:firstLine="567"/>
              <w:jc w:val="both"/>
              <w:rPr>
                <w:rFonts w:eastAsia="Calibri" w:cs="Calibri"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Xác nhận của BGH</w:t>
            </w:r>
          </w:p>
          <w:p w:rsidR="00994876" w:rsidRPr="00994876" w:rsidRDefault="00994876" w:rsidP="00994876">
            <w:pPr>
              <w:rPr>
                <w:rFonts w:eastAsia="Calibri" w:cs="Calibri"/>
                <w:sz w:val="26"/>
                <w:szCs w:val="26"/>
                <w:lang w:val="vi-VN"/>
              </w:rPr>
            </w:pPr>
          </w:p>
          <w:p w:rsidR="00994876" w:rsidRDefault="00994876" w:rsidP="00994876">
            <w:pPr>
              <w:rPr>
                <w:rFonts w:eastAsia="Calibri" w:cs="Calibri"/>
                <w:sz w:val="26"/>
                <w:szCs w:val="26"/>
                <w:lang w:val="vi-VN"/>
              </w:rPr>
            </w:pPr>
          </w:p>
          <w:p w:rsidR="00994876" w:rsidRPr="00994876" w:rsidRDefault="00994876" w:rsidP="00994876">
            <w:pPr>
              <w:rPr>
                <w:rFonts w:eastAsia="Calibri" w:cs="Calibri"/>
                <w:sz w:val="26"/>
                <w:szCs w:val="26"/>
              </w:rPr>
            </w:pPr>
            <w:r>
              <w:rPr>
                <w:rFonts w:eastAsia="Calibri" w:cs="Calibri"/>
                <w:sz w:val="26"/>
                <w:szCs w:val="26"/>
              </w:rPr>
              <w:t xml:space="preserve">         Đào Xuân Phương</w:t>
            </w:r>
          </w:p>
        </w:tc>
        <w:tc>
          <w:tcPr>
            <w:tcW w:w="3367" w:type="dxa"/>
          </w:tcPr>
          <w:p w:rsidR="00994876" w:rsidRDefault="00994876" w:rsidP="00AC0E1C">
            <w:pPr>
              <w:jc w:val="center"/>
              <w:rPr>
                <w:rFonts w:eastAsia="Calibri" w:cs="Calibri"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Tổ chuyên môn</w:t>
            </w:r>
          </w:p>
          <w:p w:rsidR="00994876" w:rsidRDefault="00994876" w:rsidP="00AC0E1C">
            <w:pPr>
              <w:jc w:val="center"/>
              <w:rPr>
                <w:sz w:val="26"/>
                <w:szCs w:val="26"/>
              </w:rPr>
            </w:pPr>
          </w:p>
          <w:p w:rsidR="00994876" w:rsidRDefault="00994876" w:rsidP="00AC0E1C">
            <w:pPr>
              <w:jc w:val="center"/>
              <w:rPr>
                <w:sz w:val="26"/>
                <w:szCs w:val="26"/>
              </w:rPr>
            </w:pPr>
          </w:p>
          <w:p w:rsidR="00994876" w:rsidRDefault="00994876" w:rsidP="00AC0E1C">
            <w:pPr>
              <w:spacing w:after="160" w:line="256" w:lineRule="auto"/>
              <w:ind w:firstLine="567"/>
              <w:jc w:val="center"/>
              <w:rPr>
                <w:rFonts w:eastAsia="Calibri" w:cs="Calibri"/>
                <w:sz w:val="26"/>
                <w:szCs w:val="26"/>
              </w:rPr>
            </w:pPr>
            <w:r>
              <w:rPr>
                <w:sz w:val="26"/>
                <w:szCs w:val="26"/>
              </w:rPr>
              <w:t>Ngô Thị Thu Thanh</w:t>
            </w:r>
          </w:p>
        </w:tc>
        <w:tc>
          <w:tcPr>
            <w:tcW w:w="3544" w:type="dxa"/>
          </w:tcPr>
          <w:p w:rsidR="00994876" w:rsidRDefault="00994876" w:rsidP="00AC0E1C">
            <w:pPr>
              <w:jc w:val="center"/>
              <w:rPr>
                <w:rFonts w:eastAsia="Calibri" w:cs="Calibri"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Giáo viên ra đề</w:t>
            </w:r>
          </w:p>
          <w:p w:rsidR="00994876" w:rsidRDefault="00994876" w:rsidP="00AC0E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</w:p>
          <w:p w:rsidR="00994876" w:rsidRDefault="00994876" w:rsidP="00AC0E1C">
            <w:pPr>
              <w:rPr>
                <w:sz w:val="26"/>
                <w:szCs w:val="26"/>
              </w:rPr>
            </w:pPr>
          </w:p>
          <w:p w:rsidR="00994876" w:rsidRPr="009A6470" w:rsidRDefault="00994876" w:rsidP="00AC0E1C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 xml:space="preserve">           Nguyễn Thị Chờ</w:t>
            </w:r>
          </w:p>
          <w:p w:rsidR="00994876" w:rsidRPr="009A6470" w:rsidRDefault="00994876" w:rsidP="00AC0E1C">
            <w:pPr>
              <w:rPr>
                <w:rFonts w:eastAsia="Calibri" w:cs="Calibri"/>
                <w:sz w:val="26"/>
                <w:szCs w:val="26"/>
              </w:rPr>
            </w:pPr>
          </w:p>
        </w:tc>
      </w:tr>
    </w:tbl>
    <w:p w:rsidR="00E04DD2" w:rsidRDefault="00E04DD2" w:rsidP="00660CC0"/>
    <w:sectPr w:rsidR="00E04DD2" w:rsidSect="00D67743">
      <w:pgSz w:w="12240" w:h="15840"/>
      <w:pgMar w:top="567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22AF" w:rsidRDefault="00C122AF" w:rsidP="00B74DFC">
      <w:pPr>
        <w:spacing w:after="0" w:line="240" w:lineRule="auto"/>
      </w:pPr>
      <w:r>
        <w:separator/>
      </w:r>
    </w:p>
  </w:endnote>
  <w:endnote w:type="continuationSeparator" w:id="0">
    <w:p w:rsidR="00C122AF" w:rsidRDefault="00C122AF" w:rsidP="00B74D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22AF" w:rsidRDefault="00C122AF" w:rsidP="00B74DFC">
      <w:pPr>
        <w:spacing w:after="0" w:line="240" w:lineRule="auto"/>
      </w:pPr>
      <w:r>
        <w:separator/>
      </w:r>
    </w:p>
  </w:footnote>
  <w:footnote w:type="continuationSeparator" w:id="0">
    <w:p w:rsidR="00C122AF" w:rsidRDefault="00C122AF" w:rsidP="00B74D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5D48BCB"/>
    <w:multiLevelType w:val="singleLevel"/>
    <w:tmpl w:val="95D48BCB"/>
    <w:lvl w:ilvl="0">
      <w:start w:val="1"/>
      <w:numFmt w:val="upperRoman"/>
      <w:suff w:val="space"/>
      <w:lvlText w:val="%1."/>
      <w:lvlJc w:val="left"/>
      <w:pPr>
        <w:ind w:left="420"/>
      </w:pPr>
    </w:lvl>
  </w:abstractNum>
  <w:abstractNum w:abstractNumId="1">
    <w:nsid w:val="DF7901BA"/>
    <w:multiLevelType w:val="singleLevel"/>
    <w:tmpl w:val="4106DF30"/>
    <w:lvl w:ilvl="0">
      <w:start w:val="1"/>
      <w:numFmt w:val="decimal"/>
      <w:suff w:val="space"/>
      <w:lvlText w:val="%1."/>
      <w:lvlJc w:val="left"/>
      <w:rPr>
        <w:b/>
      </w:rPr>
    </w:lvl>
  </w:abstractNum>
  <w:abstractNum w:abstractNumId="2">
    <w:nsid w:val="07600FDA"/>
    <w:multiLevelType w:val="hybridMultilevel"/>
    <w:tmpl w:val="C010A236"/>
    <w:lvl w:ilvl="0" w:tplc="6312255C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0E5C81"/>
    <w:multiLevelType w:val="hybridMultilevel"/>
    <w:tmpl w:val="E11EF6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1B2297"/>
    <w:multiLevelType w:val="hybridMultilevel"/>
    <w:tmpl w:val="71CAD1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02A28"/>
    <w:multiLevelType w:val="hybridMultilevel"/>
    <w:tmpl w:val="35209D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431F39"/>
    <w:multiLevelType w:val="hybridMultilevel"/>
    <w:tmpl w:val="0DE8D5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646E12"/>
    <w:multiLevelType w:val="hybridMultilevel"/>
    <w:tmpl w:val="B67403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11868"/>
    <w:multiLevelType w:val="hybridMultilevel"/>
    <w:tmpl w:val="1414AF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3"/>
  </w:num>
  <w:num w:numId="5">
    <w:abstractNumId w:val="4"/>
  </w:num>
  <w:num w:numId="6">
    <w:abstractNumId w:val="7"/>
  </w:num>
  <w:num w:numId="7">
    <w:abstractNumId w:val="0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4B65"/>
    <w:rsid w:val="00094EED"/>
    <w:rsid w:val="00173A8C"/>
    <w:rsid w:val="00200DA5"/>
    <w:rsid w:val="0024238B"/>
    <w:rsid w:val="003F5167"/>
    <w:rsid w:val="004252B0"/>
    <w:rsid w:val="004D3E86"/>
    <w:rsid w:val="005C4C9B"/>
    <w:rsid w:val="005C59A6"/>
    <w:rsid w:val="005E5637"/>
    <w:rsid w:val="00660CC0"/>
    <w:rsid w:val="006B7640"/>
    <w:rsid w:val="00740FC8"/>
    <w:rsid w:val="007676D2"/>
    <w:rsid w:val="00816452"/>
    <w:rsid w:val="00891FD0"/>
    <w:rsid w:val="00993F30"/>
    <w:rsid w:val="00994876"/>
    <w:rsid w:val="009D3F94"/>
    <w:rsid w:val="00AC0E1C"/>
    <w:rsid w:val="00AD0AAD"/>
    <w:rsid w:val="00B523C3"/>
    <w:rsid w:val="00B74DFC"/>
    <w:rsid w:val="00BB711B"/>
    <w:rsid w:val="00C122AF"/>
    <w:rsid w:val="00D67743"/>
    <w:rsid w:val="00D829AA"/>
    <w:rsid w:val="00E04DD2"/>
    <w:rsid w:val="00EB45D7"/>
    <w:rsid w:val="00FB4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B4B65"/>
    <w:rPr>
      <w:b/>
      <w:bCs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B4B65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FB4B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4B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4B6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74D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4DFC"/>
  </w:style>
  <w:style w:type="paragraph" w:styleId="Footer">
    <w:name w:val="footer"/>
    <w:basedOn w:val="Normal"/>
    <w:link w:val="FooterChar"/>
    <w:uiPriority w:val="99"/>
    <w:unhideWhenUsed/>
    <w:rsid w:val="00B74D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4DFC"/>
  </w:style>
  <w:style w:type="paragraph" w:styleId="BodyText">
    <w:name w:val="Body Text"/>
    <w:basedOn w:val="Normal"/>
    <w:link w:val="BodyTextChar"/>
    <w:unhideWhenUsed/>
    <w:rsid w:val="007676D2"/>
    <w:pPr>
      <w:spacing w:after="0" w:line="240" w:lineRule="auto"/>
    </w:pPr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7676D2"/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93F30"/>
  </w:style>
  <w:style w:type="paragraph" w:customStyle="1" w:styleId="TableParagraph">
    <w:name w:val="Table Paragraph"/>
    <w:basedOn w:val="Normal"/>
    <w:uiPriority w:val="1"/>
    <w:qFormat/>
    <w:rsid w:val="00994876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B4B65"/>
    <w:rPr>
      <w:b/>
      <w:bCs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B4B65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FB4B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4B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4B6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74D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4DFC"/>
  </w:style>
  <w:style w:type="paragraph" w:styleId="Footer">
    <w:name w:val="footer"/>
    <w:basedOn w:val="Normal"/>
    <w:link w:val="FooterChar"/>
    <w:uiPriority w:val="99"/>
    <w:unhideWhenUsed/>
    <w:rsid w:val="00B74D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4DFC"/>
  </w:style>
  <w:style w:type="paragraph" w:styleId="BodyText">
    <w:name w:val="Body Text"/>
    <w:basedOn w:val="Normal"/>
    <w:link w:val="BodyTextChar"/>
    <w:unhideWhenUsed/>
    <w:rsid w:val="007676D2"/>
    <w:pPr>
      <w:spacing w:after="0" w:line="240" w:lineRule="auto"/>
    </w:pPr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7676D2"/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93F30"/>
  </w:style>
  <w:style w:type="paragraph" w:customStyle="1" w:styleId="TableParagraph">
    <w:name w:val="Table Paragraph"/>
    <w:basedOn w:val="Normal"/>
    <w:uiPriority w:val="1"/>
    <w:qFormat/>
    <w:rsid w:val="00994876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image" Target="media/image3.png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2.png"/><Relationship Id="rId25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483</Words>
  <Characters>8457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9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istrator</cp:lastModifiedBy>
  <cp:revision>6</cp:revision>
  <cp:lastPrinted>2023-10-10T05:06:00Z</cp:lastPrinted>
  <dcterms:created xsi:type="dcterms:W3CDTF">2022-10-31T21:43:00Z</dcterms:created>
  <dcterms:modified xsi:type="dcterms:W3CDTF">2023-10-10T05:07:00Z</dcterms:modified>
</cp:coreProperties>
</file>